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2"/>
  </p:sldMasterIdLst>
  <p:notesMasterIdLst>
    <p:notesMasterId r:id="rId36"/>
  </p:notesMasterIdLst>
  <p:handoutMasterIdLst>
    <p:handoutMasterId r:id="rId37"/>
  </p:handoutMasterIdLst>
  <p:sldIdLst>
    <p:sldId id="419" r:id="rId3"/>
    <p:sldId id="337" r:id="rId4"/>
    <p:sldId id="338" r:id="rId5"/>
    <p:sldId id="421" r:id="rId6"/>
    <p:sldId id="453" r:id="rId7"/>
    <p:sldId id="523" r:id="rId8"/>
    <p:sldId id="339" r:id="rId9"/>
    <p:sldId id="340" r:id="rId10"/>
    <p:sldId id="363" r:id="rId11"/>
    <p:sldId id="381" r:id="rId12"/>
    <p:sldId id="341" r:id="rId13"/>
    <p:sldId id="391" r:id="rId14"/>
    <p:sldId id="342" r:id="rId15"/>
    <p:sldId id="344" r:id="rId16"/>
    <p:sldId id="524" r:id="rId17"/>
    <p:sldId id="364" r:id="rId18"/>
    <p:sldId id="345" r:id="rId19"/>
    <p:sldId id="346" r:id="rId20"/>
    <p:sldId id="347" r:id="rId21"/>
    <p:sldId id="355" r:id="rId22"/>
    <p:sldId id="356" r:id="rId23"/>
    <p:sldId id="348" r:id="rId24"/>
    <p:sldId id="360" r:id="rId25"/>
    <p:sldId id="383" r:id="rId26"/>
    <p:sldId id="350" r:id="rId27"/>
    <p:sldId id="365" r:id="rId28"/>
    <p:sldId id="368" r:id="rId29"/>
    <p:sldId id="367" r:id="rId30"/>
    <p:sldId id="369" r:id="rId31"/>
    <p:sldId id="386" r:id="rId32"/>
    <p:sldId id="370" r:id="rId33"/>
    <p:sldId id="371" r:id="rId34"/>
    <p:sldId id="357" r:id="rId35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50">
          <p15:clr>
            <a:srgbClr val="A4A3A4"/>
          </p15:clr>
        </p15:guide>
        <p15:guide id="2" pos="415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000000"/>
    <a:srgbClr val="FFFFFF"/>
    <a:srgbClr val="40AEF2"/>
    <a:srgbClr val="4091F2"/>
    <a:srgbClr val="99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180"/>
    <p:restoredTop sz="94590"/>
  </p:normalViewPr>
  <p:slideViewPr>
    <p:cSldViewPr snapToGrid="0" snapToObjects="1" showGuides="1">
      <p:cViewPr varScale="1">
        <p:scale>
          <a:sx n="114" d="100"/>
          <a:sy n="114" d="100"/>
        </p:scale>
        <p:origin x="390" y="108"/>
      </p:cViewPr>
      <p:guideLst>
        <p:guide orient="horz" pos="2350"/>
        <p:guide pos="415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076260B-8891-4C9A-8AF9-C688519A3FED}" type="doc">
      <dgm:prSet loTypeId="urn:microsoft.com/office/officeart/2005/8/layout/vList2" loCatId="list" qsTypeId="urn:microsoft.com/office/officeart/2005/8/quickstyle/3d4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C16DB0E-37F3-4B9F-939F-E74581D97AE8}">
      <dgm:prSet/>
      <dgm:spPr/>
      <dgm:t>
        <a:bodyPr/>
        <a:lstStyle/>
        <a:p>
          <a:r>
            <a:rPr lang="en-US" b="1" i="0" baseline="0" dirty="0"/>
            <a:t>2. </a:t>
          </a:r>
          <a:r>
            <a:rPr lang="zh-CN" b="1" i="0" baseline="0" dirty="0"/>
            <a:t>证明：</a:t>
          </a:r>
          <a:r>
            <a:rPr lang="zh-CN" altLang="en-US" b="1" i="0" baseline="0" dirty="0"/>
            <a:t>魏鑫是大佬，很帅的那种</a:t>
          </a:r>
          <a:endParaRPr lang="zh-CN" dirty="0"/>
        </a:p>
      </dgm:t>
    </dgm:pt>
    <dgm:pt modelId="{0219F7A0-6ED1-4D89-ADF5-3903392460F8}" type="parTrans" cxnId="{D17DCE1F-2C04-499D-8E91-399EFC25C8D7}">
      <dgm:prSet/>
      <dgm:spPr/>
      <dgm:t>
        <a:bodyPr/>
        <a:lstStyle/>
        <a:p>
          <a:endParaRPr lang="zh-CN" altLang="en-US"/>
        </a:p>
      </dgm:t>
    </dgm:pt>
    <dgm:pt modelId="{8902EA7D-33BC-4790-88A7-8344281892D6}" type="sibTrans" cxnId="{D17DCE1F-2C04-499D-8E91-399EFC25C8D7}">
      <dgm:prSet/>
      <dgm:spPr/>
      <dgm:t>
        <a:bodyPr/>
        <a:lstStyle/>
        <a:p>
          <a:endParaRPr lang="zh-CN" altLang="en-US"/>
        </a:p>
      </dgm:t>
    </dgm:pt>
    <dgm:pt modelId="{C84AFAF2-13D3-4A09-8F87-247B11C105B1}" type="pres">
      <dgm:prSet presAssocID="{9076260B-8891-4C9A-8AF9-C688519A3FED}" presName="linear" presStyleCnt="0">
        <dgm:presLayoutVars>
          <dgm:animLvl val="lvl"/>
          <dgm:resizeHandles val="exact"/>
        </dgm:presLayoutVars>
      </dgm:prSet>
      <dgm:spPr/>
    </dgm:pt>
    <dgm:pt modelId="{0C08F505-A1F0-4DC6-A027-0AC170581E45}" type="pres">
      <dgm:prSet presAssocID="{2C16DB0E-37F3-4B9F-939F-E74581D97AE8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D17DCE1F-2C04-499D-8E91-399EFC25C8D7}" srcId="{9076260B-8891-4C9A-8AF9-C688519A3FED}" destId="{2C16DB0E-37F3-4B9F-939F-E74581D97AE8}" srcOrd="0" destOrd="0" parTransId="{0219F7A0-6ED1-4D89-ADF5-3903392460F8}" sibTransId="{8902EA7D-33BC-4790-88A7-8344281892D6}"/>
    <dgm:cxn modelId="{1A8E788F-8422-4660-BAC5-27288E0817D1}" type="presOf" srcId="{2C16DB0E-37F3-4B9F-939F-E74581D97AE8}" destId="{0C08F505-A1F0-4DC6-A027-0AC170581E45}" srcOrd="0" destOrd="0" presId="urn:microsoft.com/office/officeart/2005/8/layout/vList2"/>
    <dgm:cxn modelId="{E8E06DAD-4E9F-4C75-B1EF-1793AF2908E5}" type="presOf" srcId="{9076260B-8891-4C9A-8AF9-C688519A3FED}" destId="{C84AFAF2-13D3-4A09-8F87-247B11C105B1}" srcOrd="0" destOrd="0" presId="urn:microsoft.com/office/officeart/2005/8/layout/vList2"/>
    <dgm:cxn modelId="{366325D3-8319-4E35-83CC-A53D034BD26F}" type="presParOf" srcId="{C84AFAF2-13D3-4A09-8F87-247B11C105B1}" destId="{0C08F505-A1F0-4DC6-A027-0AC170581E45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08F505-A1F0-4DC6-A027-0AC170581E45}">
      <dsp:nvSpPr>
        <dsp:cNvPr id="0" name=""/>
        <dsp:cNvSpPr/>
      </dsp:nvSpPr>
      <dsp:spPr>
        <a:xfrm>
          <a:off x="0" y="83471"/>
          <a:ext cx="2933699" cy="352169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i="0" kern="1200" baseline="0" dirty="0"/>
            <a:t>2. </a:t>
          </a:r>
          <a:r>
            <a:rPr lang="zh-CN" sz="1400" b="1" i="0" kern="1200" baseline="0" dirty="0"/>
            <a:t>证明：</a:t>
          </a:r>
          <a:r>
            <a:rPr lang="zh-CN" altLang="en-US" sz="1400" b="1" i="0" kern="1200" baseline="0" dirty="0"/>
            <a:t>魏鑫是大佬，很帅的那种</a:t>
          </a:r>
          <a:endParaRPr lang="zh-CN" sz="1400" kern="1200" dirty="0"/>
        </a:p>
      </dsp:txBody>
      <dsp:txXfrm>
        <a:off x="17191" y="100662"/>
        <a:ext cx="2899317" cy="31778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4">
  <dgm:title val=""/>
  <dgm:desc val=""/>
  <dgm:catLst>
    <dgm:cat type="3D" pri="11400"/>
  </dgm:catLst>
  <dgm:scene3d>
    <a:camera prst="orthographicFront"/>
    <a:lightRig rig="threePt" dir="t"/>
  </dgm:scene3d>
  <dgm:styleLbl name="node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chilly" dir="t"/>
    </dgm:scene3d>
    <dgm:sp3d z="12700" extrusionH="12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ImgPlace1">
    <dgm:scene3d>
      <a:camera prst="orthographicFront"/>
      <a:lightRig rig="chilly" dir="t"/>
    </dgm:scene3d>
    <dgm:sp3d z="-257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chilly" dir="t"/>
    </dgm:scene3d>
    <dgm:sp3d z="-700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chilly" dir="t"/>
    </dgm:scene3d>
    <dgm:sp3d z="-25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chilly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chilly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chilly" dir="t"/>
    </dgm:scene3d>
    <dgm:sp3d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chilly" dir="t"/>
    </dgm:scene3d>
    <dgm:sp3d prstMaterial="dkEdge">
      <a:bevelT w="1270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chilly" dir="t"/>
    </dgm:scene3d>
    <dgm:sp3d z="-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chilly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e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emf"/><Relationship Id="rId4" Type="http://schemas.openxmlformats.org/officeDocument/2006/relationships/image" Target="../media/image7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4.e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image" Target="../media/image83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9" Type="http://schemas.openxmlformats.org/officeDocument/2006/relationships/image" Target="../media/image92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95.wmf"/><Relationship Id="rId7" Type="http://schemas.openxmlformats.org/officeDocument/2006/relationships/image" Target="../media/image85.wmf"/><Relationship Id="rId12" Type="http://schemas.openxmlformats.org/officeDocument/2006/relationships/image" Target="../media/image103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2.emf"/><Relationship Id="rId5" Type="http://schemas.openxmlformats.org/officeDocument/2006/relationships/image" Target="../media/image97.wmf"/><Relationship Id="rId10" Type="http://schemas.openxmlformats.org/officeDocument/2006/relationships/image" Target="../media/image101.emf"/><Relationship Id="rId4" Type="http://schemas.openxmlformats.org/officeDocument/2006/relationships/image" Target="../media/image96.wmf"/><Relationship Id="rId9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4.emf"/><Relationship Id="rId3" Type="http://schemas.openxmlformats.org/officeDocument/2006/relationships/image" Target="../media/image106.emf"/><Relationship Id="rId7" Type="http://schemas.openxmlformats.org/officeDocument/2006/relationships/image" Target="../media/image109.wmf"/><Relationship Id="rId12" Type="http://schemas.openxmlformats.org/officeDocument/2006/relationships/image" Target="../media/image85.w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3.wmf"/><Relationship Id="rId9" Type="http://schemas.openxmlformats.org/officeDocument/2006/relationships/image" Target="../media/image11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117.wmf"/><Relationship Id="rId7" Type="http://schemas.openxmlformats.org/officeDocument/2006/relationships/image" Target="../media/image113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9" Type="http://schemas.openxmlformats.org/officeDocument/2006/relationships/image" Target="../media/image12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e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emf"/><Relationship Id="rId9" Type="http://schemas.openxmlformats.org/officeDocument/2006/relationships/image" Target="../media/image13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image" Target="../media/image145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12" Type="http://schemas.openxmlformats.org/officeDocument/2006/relationships/image" Target="../media/image144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11" Type="http://schemas.openxmlformats.org/officeDocument/2006/relationships/image" Target="../media/image143.wmf"/><Relationship Id="rId5" Type="http://schemas.openxmlformats.org/officeDocument/2006/relationships/image" Target="../media/image137.emf"/><Relationship Id="rId10" Type="http://schemas.openxmlformats.org/officeDocument/2006/relationships/image" Target="../media/image142.wmf"/><Relationship Id="rId4" Type="http://schemas.openxmlformats.org/officeDocument/2006/relationships/image" Target="../media/image136.emf"/><Relationship Id="rId9" Type="http://schemas.openxmlformats.org/officeDocument/2006/relationships/image" Target="../media/image14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image" Target="../media/image154.emf"/><Relationship Id="rId7" Type="http://schemas.openxmlformats.org/officeDocument/2006/relationships/image" Target="../media/image158.emf"/><Relationship Id="rId2" Type="http://schemas.openxmlformats.org/officeDocument/2006/relationships/image" Target="../media/image153.emf"/><Relationship Id="rId1" Type="http://schemas.openxmlformats.org/officeDocument/2006/relationships/image" Target="../media/image152.emf"/><Relationship Id="rId6" Type="http://schemas.openxmlformats.org/officeDocument/2006/relationships/image" Target="../media/image157.emf"/><Relationship Id="rId5" Type="http://schemas.openxmlformats.org/officeDocument/2006/relationships/image" Target="../media/image156.emf"/><Relationship Id="rId4" Type="http://schemas.openxmlformats.org/officeDocument/2006/relationships/image" Target="../media/image155.emf"/><Relationship Id="rId9" Type="http://schemas.openxmlformats.org/officeDocument/2006/relationships/image" Target="../media/image16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12" Type="http://schemas.openxmlformats.org/officeDocument/2006/relationships/image" Target="../media/image38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11" Type="http://schemas.openxmlformats.org/officeDocument/2006/relationships/image" Target="../media/image37.emf"/><Relationship Id="rId5" Type="http://schemas.openxmlformats.org/officeDocument/2006/relationships/image" Target="../media/image31.emf"/><Relationship Id="rId10" Type="http://schemas.openxmlformats.org/officeDocument/2006/relationships/image" Target="../media/image36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emf"/><Relationship Id="rId7" Type="http://schemas.openxmlformats.org/officeDocument/2006/relationships/image" Target="../media/image46.w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50.emf"/><Relationship Id="rId7" Type="http://schemas.openxmlformats.org/officeDocument/2006/relationships/image" Target="../media/image46.w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emf"/><Relationship Id="rId3" Type="http://schemas.openxmlformats.org/officeDocument/2006/relationships/image" Target="../media/image53.emf"/><Relationship Id="rId7" Type="http://schemas.openxmlformats.org/officeDocument/2006/relationships/image" Target="../media/image57.wmf"/><Relationship Id="rId12" Type="http://schemas.openxmlformats.org/officeDocument/2006/relationships/image" Target="../media/image62.emf"/><Relationship Id="rId2" Type="http://schemas.openxmlformats.org/officeDocument/2006/relationships/image" Target="../media/image52.wmf"/><Relationship Id="rId1" Type="http://schemas.openxmlformats.org/officeDocument/2006/relationships/image" Target="../media/image51.e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85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85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FEA88C7-E640-4CD4-B0CB-D8E5B7FB0685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4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44F00-04CE-410A-A32F-DE05B9B6C06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7772400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85950"/>
            <a:ext cx="8178800" cy="20097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4048125"/>
            <a:ext cx="8178800" cy="20097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8E6E5C5-9B9C-44BD-845B-DB9005DB423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06400" y="228600"/>
            <a:ext cx="8229600" cy="58293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3FEEAF6-21EA-429F-9C23-6CA2EF6C985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7772400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85950"/>
            <a:ext cx="8178800" cy="20097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4048125"/>
            <a:ext cx="8178800" cy="20097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8E6E5C5-9B9C-44BD-845B-DB9005DB423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06400" y="228600"/>
            <a:ext cx="8229600" cy="58293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3FEEAF6-21EA-429F-9C23-6CA2EF6C985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  <a:p>
            <a:pPr lvl="4" indent="-22860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  <a:p>
            <a:pPr lvl="4" indent="-22860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9ABBA1-5C44-4901-BE5C-5BC14E3747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4.emf"/><Relationship Id="rId26" Type="http://schemas.openxmlformats.org/officeDocument/2006/relationships/image" Target="../media/image38.e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emf"/><Relationship Id="rId20" Type="http://schemas.openxmlformats.org/officeDocument/2006/relationships/image" Target="../media/image35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7.e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30.e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2.emf"/><Relationship Id="rId22" Type="http://schemas.openxmlformats.org/officeDocument/2006/relationships/image" Target="../media/image36.emf"/><Relationship Id="rId27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21" Type="http://schemas.openxmlformats.org/officeDocument/2006/relationships/image" Target="../media/image46.wmf"/><Relationship Id="rId7" Type="http://schemas.openxmlformats.org/officeDocument/2006/relationships/diagramQuickStyle" Target="../diagrams/quickStyle1.xml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6" Type="http://schemas.openxmlformats.org/officeDocument/2006/relationships/diagramLayout" Target="../diagrams/layout1.xml"/><Relationship Id="rId11" Type="http://schemas.openxmlformats.org/officeDocument/2006/relationships/image" Target="../media/image41.emf"/><Relationship Id="rId5" Type="http://schemas.openxmlformats.org/officeDocument/2006/relationships/diagramData" Target="../diagrams/data1.xml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5.wmf"/><Relationship Id="rId4" Type="http://schemas.openxmlformats.org/officeDocument/2006/relationships/image" Target="../media/image40.emf"/><Relationship Id="rId9" Type="http://schemas.microsoft.com/office/2007/relationships/diagramDrawing" Target="../diagrams/drawing1.xml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3.w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8.wmf"/><Relationship Id="rId26" Type="http://schemas.openxmlformats.org/officeDocument/2006/relationships/image" Target="../media/image62.e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3.e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4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0.e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7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9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2.e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1.wmf"/><Relationship Id="rId20" Type="http://schemas.openxmlformats.org/officeDocument/2006/relationships/image" Target="../media/image83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20" Type="http://schemas.openxmlformats.org/officeDocument/2006/relationships/image" Target="../media/image92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99.emf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102.e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8.wmf"/><Relationship Id="rId22" Type="http://schemas.openxmlformats.org/officeDocument/2006/relationships/image" Target="../media/image10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0.wmf"/><Relationship Id="rId26" Type="http://schemas.openxmlformats.org/officeDocument/2006/relationships/oleObject" Target="../embeddings/oleObject117.bin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13.bin"/><Relationship Id="rId25" Type="http://schemas.openxmlformats.org/officeDocument/2006/relationships/image" Target="../media/image113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29" Type="http://schemas.openxmlformats.org/officeDocument/2006/relationships/image" Target="../media/image114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110.bin"/><Relationship Id="rId24" Type="http://schemas.openxmlformats.org/officeDocument/2006/relationships/oleObject" Target="../embeddings/oleObject116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slide" Target="slide23.xml"/><Relationship Id="rId28" Type="http://schemas.openxmlformats.org/officeDocument/2006/relationships/oleObject" Target="../embeddings/oleObject118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Relationship Id="rId27" Type="http://schemas.openxmlformats.org/officeDocument/2006/relationships/image" Target="../media/image8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image" Target="../media/image121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9.wmf"/><Relationship Id="rId4" Type="http://schemas.openxmlformats.org/officeDocument/2006/relationships/image" Target="../media/image12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26.e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40.wmf"/><Relationship Id="rId26" Type="http://schemas.openxmlformats.org/officeDocument/2006/relationships/image" Target="../media/image144.wmf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37.emf"/><Relationship Id="rId17" Type="http://schemas.openxmlformats.org/officeDocument/2006/relationships/oleObject" Target="../embeddings/oleObject146.bin"/><Relationship Id="rId25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43.wmf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28" Type="http://schemas.openxmlformats.org/officeDocument/2006/relationships/image" Target="../media/image145.wmf"/><Relationship Id="rId10" Type="http://schemas.openxmlformats.org/officeDocument/2006/relationships/image" Target="../media/image136.emf"/><Relationship Id="rId19" Type="http://schemas.openxmlformats.org/officeDocument/2006/relationships/oleObject" Target="../embeddings/oleObject147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38.wmf"/><Relationship Id="rId22" Type="http://schemas.openxmlformats.org/officeDocument/2006/relationships/image" Target="../media/image142.wmf"/><Relationship Id="rId27" Type="http://schemas.openxmlformats.org/officeDocument/2006/relationships/oleObject" Target="../embeddings/oleObject15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4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59.emf"/><Relationship Id="rId3" Type="http://schemas.openxmlformats.org/officeDocument/2006/relationships/oleObject" Target="../embeddings/oleObject158.bin"/><Relationship Id="rId21" Type="http://schemas.openxmlformats.org/officeDocument/2006/relationships/image" Target="../media/image161.png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6.e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emf"/><Relationship Id="rId20" Type="http://schemas.openxmlformats.org/officeDocument/2006/relationships/image" Target="../media/image160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3.e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55.e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52.e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57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6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6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8.e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6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0.xml"/><Relationship Id="rId5" Type="http://schemas.openxmlformats.org/officeDocument/2006/relationships/hyperlink" Target="&#30005;&#21147;&#32447;.dat" TargetMode="External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4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emf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1.wmf"/><Relationship Id="rId10" Type="http://schemas.openxmlformats.org/officeDocument/2006/relationships/image" Target="../media/image9.wmf"/><Relationship Id="rId19" Type="http://schemas.openxmlformats.org/officeDocument/2006/relationships/image" Target="../media/image13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2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1.wmf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5935" y="192405"/>
            <a:ext cx="2857500" cy="258127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879725" y="2886075"/>
            <a:ext cx="35864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正点电荷产生的场强分布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19710" y="3597275"/>
            <a:ext cx="8490585" cy="3107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1.</a:t>
            </a:r>
            <a:r>
              <a:rPr lang="zh-CN" altLang="en-US" sz="2800"/>
              <a:t>描绘电场的分布不能单靠一个矢量，在空间每一点都要有一个矢量。</a:t>
            </a:r>
          </a:p>
          <a:p>
            <a:endParaRPr lang="zh-CN" altLang="en-US" sz="2800"/>
          </a:p>
          <a:p>
            <a:r>
              <a:rPr lang="en-US" altLang="zh-CN" sz="2800"/>
              <a:t>2.</a:t>
            </a:r>
            <a:r>
              <a:rPr lang="zh-CN" altLang="en-US" sz="2800"/>
              <a:t>着眼点往往不是空间某一点的场强，而是场强与空间坐标的函数关系。</a:t>
            </a:r>
          </a:p>
          <a:p>
            <a:endParaRPr lang="zh-CN" altLang="en-US" sz="2800"/>
          </a:p>
          <a:p>
            <a:r>
              <a:rPr lang="en-US" altLang="zh-CN" sz="2800"/>
              <a:t>3.</a:t>
            </a:r>
            <a:r>
              <a:rPr lang="zh-CN" altLang="en-US" sz="2800"/>
              <a:t>为更形象更方便地描述电场，引入电场线概念。</a:t>
            </a:r>
            <a:endParaRPr lang="en-US" altLang="zh-CN" sz="28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2"/>
          <p:cNvSpPr txBox="1"/>
          <p:nvPr/>
        </p:nvSpPr>
        <p:spPr>
          <a:xfrm>
            <a:off x="827088" y="1628775"/>
            <a:ext cx="5518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均匀电场中一半球面的电通量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434" name="Group 34"/>
          <p:cNvGrpSpPr/>
          <p:nvPr/>
        </p:nvGrpSpPr>
        <p:grpSpPr>
          <a:xfrm>
            <a:off x="437515" y="2676843"/>
            <a:ext cx="3305175" cy="3128962"/>
            <a:chOff x="401" y="957"/>
            <a:chExt cx="2082" cy="1971"/>
          </a:xfrm>
        </p:grpSpPr>
        <p:grpSp>
          <p:nvGrpSpPr>
            <p:cNvPr id="18435" name="Group 3"/>
            <p:cNvGrpSpPr/>
            <p:nvPr/>
          </p:nvGrpSpPr>
          <p:grpSpPr>
            <a:xfrm>
              <a:off x="740" y="957"/>
              <a:ext cx="1507" cy="1971"/>
              <a:chOff x="3312" y="1101"/>
              <a:chExt cx="1507" cy="1971"/>
            </a:xfrm>
          </p:grpSpPr>
          <p:grpSp>
            <p:nvGrpSpPr>
              <p:cNvPr id="18436" name="Group 4"/>
              <p:cNvGrpSpPr/>
              <p:nvPr/>
            </p:nvGrpSpPr>
            <p:grpSpPr>
              <a:xfrm>
                <a:off x="3312" y="1101"/>
                <a:ext cx="1507" cy="1971"/>
                <a:chOff x="3312" y="1101"/>
                <a:chExt cx="1507" cy="1971"/>
              </a:xfrm>
            </p:grpSpPr>
            <p:sp>
              <p:nvSpPr>
                <p:cNvPr id="18437" name="Arc 5"/>
                <p:cNvSpPr/>
                <p:nvPr/>
              </p:nvSpPr>
              <p:spPr>
                <a:xfrm>
                  <a:off x="3312" y="1632"/>
                  <a:ext cx="1489" cy="7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0" b="0"/>
                  <a:pathLst>
                    <a:path w="43200" h="22223" fill="none">
                      <a:moveTo>
                        <a:pt x="8" y="22223"/>
                      </a:moveTo>
                      <a:cubicBezTo>
                        <a:pt x="2" y="22015"/>
                        <a:pt x="0" y="2180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2223" stroke="0">
                      <a:moveTo>
                        <a:pt x="8" y="22223"/>
                      </a:moveTo>
                      <a:cubicBezTo>
                        <a:pt x="2" y="22015"/>
                        <a:pt x="0" y="2180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lnTo>
                        <a:pt x="8" y="22223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38" name="Arc 6"/>
                <p:cNvSpPr/>
                <p:nvPr/>
              </p:nvSpPr>
              <p:spPr>
                <a:xfrm>
                  <a:off x="3313" y="2018"/>
                  <a:ext cx="1506" cy="52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0" b="0"/>
                  <a:pathLst>
                    <a:path w="37560" h="21600" fill="none">
                      <a:moveTo>
                        <a:pt x="-1" y="12107"/>
                      </a:moveTo>
                      <a:cubicBezTo>
                        <a:pt x="3624" y="4698"/>
                        <a:pt x="11153" y="-1"/>
                        <a:pt x="19402" y="0"/>
                      </a:cubicBezTo>
                      <a:cubicBezTo>
                        <a:pt x="26744" y="0"/>
                        <a:pt x="33583" y="3729"/>
                        <a:pt x="37560" y="9901"/>
                      </a:cubicBezTo>
                    </a:path>
                    <a:path w="37560" h="21600" stroke="0">
                      <a:moveTo>
                        <a:pt x="-1" y="12107"/>
                      </a:moveTo>
                      <a:cubicBezTo>
                        <a:pt x="3624" y="4698"/>
                        <a:pt x="11153" y="-1"/>
                        <a:pt x="19402" y="0"/>
                      </a:cubicBezTo>
                      <a:cubicBezTo>
                        <a:pt x="26744" y="0"/>
                        <a:pt x="33583" y="3729"/>
                        <a:pt x="37560" y="9901"/>
                      </a:cubicBezTo>
                      <a:lnTo>
                        <a:pt x="19402" y="21600"/>
                      </a:lnTo>
                      <a:lnTo>
                        <a:pt x="-1" y="12107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ysDot"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39" name="Line 7"/>
                <p:cNvSpPr/>
                <p:nvPr/>
              </p:nvSpPr>
              <p:spPr>
                <a:xfrm flipV="1">
                  <a:off x="4032" y="1296"/>
                  <a:ext cx="0" cy="336"/>
                </a:xfrm>
                <a:prstGeom prst="line">
                  <a:avLst/>
                </a:prstGeom>
                <a:ln w="28575" cap="flat" cmpd="sng">
                  <a:solidFill>
                    <a:schemeClr val="tx2"/>
                  </a:solidFill>
                  <a:prstDash val="solid"/>
                  <a:round/>
                  <a:headEnd type="none" w="sm" len="sm"/>
                  <a:tailEnd type="triangle" w="med" len="med"/>
                </a:ln>
              </p:spPr>
            </p:sp>
            <p:sp>
              <p:nvSpPr>
                <p:cNvPr id="18440" name="Line 8"/>
                <p:cNvSpPr/>
                <p:nvPr/>
              </p:nvSpPr>
              <p:spPr>
                <a:xfrm>
                  <a:off x="4032" y="2544"/>
                  <a:ext cx="0" cy="528"/>
                </a:xfrm>
                <a:prstGeom prst="line">
                  <a:avLst/>
                </a:prstGeom>
                <a:ln w="28575" cap="flat" cmpd="sng">
                  <a:solidFill>
                    <a:schemeClr val="tx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graphicFrame>
              <p:nvGraphicFramePr>
                <p:cNvPr id="18441" name="Object 10"/>
                <p:cNvGraphicFramePr>
                  <a:graphicFrameLocks noChangeAspect="1"/>
                </p:cNvGraphicFramePr>
                <p:nvPr/>
              </p:nvGraphicFramePr>
              <p:xfrm>
                <a:off x="4090" y="1101"/>
                <a:ext cx="320" cy="4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05" r:id="rId3" imgW="114300" imgH="177800" progId="Equation.DSMT4">
                        <p:embed/>
                      </p:oleObj>
                    </mc:Choice>
                    <mc:Fallback>
                      <p:oleObj r:id="rId3" imgW="114300" imgH="177800" progId="Equation.DSMT4">
                        <p:embed/>
                        <p:pic>
                          <p:nvPicPr>
                            <p:cNvPr id="0" name="图片 3089"/>
                            <p:cNvPicPr/>
                            <p:nvPr/>
                          </p:nvPicPr>
                          <p:blipFill>
                            <a:blip r:embed="rId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1F497D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90" y="1101"/>
                              <a:ext cx="320" cy="41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42" name="Object 11"/>
                <p:cNvGraphicFramePr>
                  <a:graphicFrameLocks noChangeAspect="1"/>
                </p:cNvGraphicFramePr>
                <p:nvPr/>
              </p:nvGraphicFramePr>
              <p:xfrm>
                <a:off x="4183" y="2014"/>
                <a:ext cx="237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06" r:id="rId5" imgW="114300" imgH="127000" progId="Equation.DSMT4">
                        <p:embed/>
                      </p:oleObj>
                    </mc:Choice>
                    <mc:Fallback>
                      <p:oleObj r:id="rId5" imgW="114300" imgH="127000" progId="Equation.DSMT4">
                        <p:embed/>
                        <p:pic>
                          <p:nvPicPr>
                            <p:cNvPr id="0" name="图片 3088"/>
                            <p:cNvPicPr/>
                            <p:nvPr/>
                          </p:nvPicPr>
                          <p:blipFill>
                            <a:blip r:embed="rId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83" y="2014"/>
                              <a:ext cx="237" cy="25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8443" name="Arc 11"/>
              <p:cNvSpPr/>
              <p:nvPr/>
            </p:nvSpPr>
            <p:spPr>
              <a:xfrm flipH="1" flipV="1">
                <a:off x="3312" y="2256"/>
                <a:ext cx="1488" cy="28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41909" h="21600" fill="none">
                    <a:moveTo>
                      <a:pt x="0" y="17001"/>
                    </a:moveTo>
                    <a:cubicBezTo>
                      <a:pt x="2162" y="7076"/>
                      <a:pt x="10947" y="-1"/>
                      <a:pt x="21105" y="0"/>
                    </a:cubicBezTo>
                    <a:cubicBezTo>
                      <a:pt x="30796" y="0"/>
                      <a:pt x="39301" y="6454"/>
                      <a:pt x="41908" y="15789"/>
                    </a:cubicBezTo>
                  </a:path>
                  <a:path w="41909" h="21600" stroke="0">
                    <a:moveTo>
                      <a:pt x="0" y="17001"/>
                    </a:moveTo>
                    <a:cubicBezTo>
                      <a:pt x="2162" y="7076"/>
                      <a:pt x="10947" y="-1"/>
                      <a:pt x="21105" y="0"/>
                    </a:cubicBezTo>
                    <a:cubicBezTo>
                      <a:pt x="30796" y="0"/>
                      <a:pt x="39301" y="6454"/>
                      <a:pt x="41908" y="15789"/>
                    </a:cubicBezTo>
                    <a:lnTo>
                      <a:pt x="21105" y="21600"/>
                    </a:lnTo>
                    <a:lnTo>
                      <a:pt x="0" y="17001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44" name="Line 12"/>
              <p:cNvSpPr/>
              <p:nvPr/>
            </p:nvSpPr>
            <p:spPr>
              <a:xfrm>
                <a:off x="4032" y="1632"/>
                <a:ext cx="0" cy="912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ysDot"/>
                <a:round/>
                <a:headEnd type="none" w="sm" len="sm"/>
                <a:tailEnd type="none" w="sm" len="sm"/>
              </a:ln>
            </p:spPr>
          </p:sp>
          <p:sp>
            <p:nvSpPr>
              <p:cNvPr id="18445" name="Line 13"/>
              <p:cNvSpPr/>
              <p:nvPr/>
            </p:nvSpPr>
            <p:spPr>
              <a:xfrm>
                <a:off x="4032" y="2304"/>
                <a:ext cx="768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dash"/>
                <a:round/>
                <a:headEnd type="triangle" w="med" len="med"/>
                <a:tailEnd type="triangle" w="med" len="med"/>
              </a:ln>
            </p:spPr>
          </p:sp>
          <p:graphicFrame>
            <p:nvGraphicFramePr>
              <p:cNvPr id="18446" name="Object 9"/>
              <p:cNvGraphicFramePr>
                <a:graphicFrameLocks noChangeAspect="1"/>
              </p:cNvGraphicFramePr>
              <p:nvPr/>
            </p:nvGraphicFramePr>
            <p:xfrm>
              <a:off x="3798" y="2252"/>
              <a:ext cx="185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7" r:id="rId7" imgW="114300" imgH="152400" progId="Equation.DSMT4">
                      <p:embed/>
                    </p:oleObj>
                  </mc:Choice>
                  <mc:Fallback>
                    <p:oleObj r:id="rId7" imgW="114300" imgH="152400" progId="Equation.DSMT4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798" y="2252"/>
                            <a:ext cx="185" cy="2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47" name="Group 15"/>
            <p:cNvGrpSpPr/>
            <p:nvPr/>
          </p:nvGrpSpPr>
          <p:grpSpPr>
            <a:xfrm>
              <a:off x="401" y="1002"/>
              <a:ext cx="2082" cy="1709"/>
              <a:chOff x="2973" y="1146"/>
              <a:chExt cx="2082" cy="1709"/>
            </a:xfrm>
          </p:grpSpPr>
          <p:sp>
            <p:nvSpPr>
              <p:cNvPr id="18448" name="Line 16"/>
              <p:cNvSpPr/>
              <p:nvPr/>
            </p:nvSpPr>
            <p:spPr>
              <a:xfrm flipV="1">
                <a:off x="4032" y="2042"/>
                <a:ext cx="0" cy="426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triangle" w="med" len="med"/>
              </a:ln>
            </p:spPr>
          </p:sp>
          <p:sp>
            <p:nvSpPr>
              <p:cNvPr id="18449" name="Line 17"/>
              <p:cNvSpPr/>
              <p:nvPr/>
            </p:nvSpPr>
            <p:spPr>
              <a:xfrm rot="10208732">
                <a:off x="3792" y="1392"/>
                <a:ext cx="1" cy="432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triangle" w="med" len="med"/>
              </a:ln>
            </p:spPr>
          </p:sp>
          <p:sp>
            <p:nvSpPr>
              <p:cNvPr id="18450" name="Line 18"/>
              <p:cNvSpPr/>
              <p:nvPr/>
            </p:nvSpPr>
            <p:spPr>
              <a:xfrm rot="8219634">
                <a:off x="3383" y="1657"/>
                <a:ext cx="1" cy="432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triangle" w="med" len="med"/>
              </a:ln>
            </p:spPr>
          </p:sp>
          <p:sp>
            <p:nvSpPr>
              <p:cNvPr id="18451" name="Line 19"/>
              <p:cNvSpPr/>
              <p:nvPr/>
            </p:nvSpPr>
            <p:spPr>
              <a:xfrm rot="-8597203">
                <a:off x="4631" y="1465"/>
                <a:ext cx="1" cy="432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triangle" w="med" len="med"/>
              </a:ln>
            </p:spPr>
          </p:sp>
          <p:graphicFrame>
            <p:nvGraphicFramePr>
              <p:cNvPr id="18452" name="Object 3"/>
              <p:cNvGraphicFramePr>
                <a:graphicFrameLocks noChangeAspect="1"/>
              </p:cNvGraphicFramePr>
              <p:nvPr/>
            </p:nvGraphicFramePr>
            <p:xfrm>
              <a:off x="3710" y="2507"/>
              <a:ext cx="257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8" r:id="rId9" imgW="76200" imgH="152400" progId="Equation.DSMT4">
                      <p:embed/>
                    </p:oleObj>
                  </mc:Choice>
                  <mc:Fallback>
                    <p:oleObj r:id="rId9" imgW="76200" imgH="152400" progId="Equation.DSMT4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C0504D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710" y="2507"/>
                            <a:ext cx="257" cy="3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3" name="Object 4"/>
              <p:cNvGraphicFramePr>
                <a:graphicFrameLocks noChangeAspect="1"/>
              </p:cNvGraphicFramePr>
              <p:nvPr/>
            </p:nvGraphicFramePr>
            <p:xfrm>
              <a:off x="3453" y="1146"/>
              <a:ext cx="257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9" r:id="rId11" imgW="76200" imgH="152400" progId="Equation.DSMT4">
                      <p:embed/>
                    </p:oleObj>
                  </mc:Choice>
                  <mc:Fallback>
                    <p:oleObj r:id="rId11" imgW="76200" imgH="152400" progId="Equation.DSMT4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C0504D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453" y="1146"/>
                            <a:ext cx="257" cy="3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4" name="Object 5"/>
              <p:cNvGraphicFramePr>
                <a:graphicFrameLocks noChangeAspect="1"/>
              </p:cNvGraphicFramePr>
              <p:nvPr/>
            </p:nvGraphicFramePr>
            <p:xfrm>
              <a:off x="2973" y="1578"/>
              <a:ext cx="257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0" r:id="rId13" imgW="76200" imgH="152400" progId="Equation.DSMT4">
                      <p:embed/>
                    </p:oleObj>
                  </mc:Choice>
                  <mc:Fallback>
                    <p:oleObj r:id="rId13" imgW="76200" imgH="152400" progId="Equation.DSMT4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C0504D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973" y="1578"/>
                            <a:ext cx="257" cy="3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5" name="Object 6"/>
              <p:cNvGraphicFramePr>
                <a:graphicFrameLocks noChangeAspect="1"/>
              </p:cNvGraphicFramePr>
              <p:nvPr/>
            </p:nvGraphicFramePr>
            <p:xfrm>
              <a:off x="4797" y="1338"/>
              <a:ext cx="258" cy="3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1" r:id="rId15" imgW="76200" imgH="152400" progId="Equation.DSMT4">
                      <p:embed/>
                    </p:oleObj>
                  </mc:Choice>
                  <mc:Fallback>
                    <p:oleObj r:id="rId15" imgW="76200" imgH="152400" progId="Equation.DSMT4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C0504D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797" y="1338"/>
                            <a:ext cx="258" cy="3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6" name="Object 7"/>
              <p:cNvGraphicFramePr>
                <a:graphicFrameLocks noChangeAspect="1"/>
              </p:cNvGraphicFramePr>
              <p:nvPr/>
            </p:nvGraphicFramePr>
            <p:xfrm>
              <a:off x="4119" y="1632"/>
              <a:ext cx="266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2" r:id="rId17" imgW="127000" imgH="215900" progId="Equation.DSMT4">
                      <p:embed/>
                    </p:oleObj>
                  </mc:Choice>
                  <mc:Fallback>
                    <p:oleObj r:id="rId17" imgW="127000" imgH="215900" progId="Equation.DSMT4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1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19" y="1632"/>
                            <a:ext cx="266" cy="3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7" name="Object 8"/>
              <p:cNvGraphicFramePr>
                <a:graphicFrameLocks noChangeAspect="1"/>
              </p:cNvGraphicFramePr>
              <p:nvPr/>
            </p:nvGraphicFramePr>
            <p:xfrm>
              <a:off x="4298" y="2507"/>
              <a:ext cx="287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3" r:id="rId19" imgW="228600" imgH="215900" progId="Equation.DSMT4">
                      <p:embed/>
                    </p:oleObj>
                  </mc:Choice>
                  <mc:Fallback>
                    <p:oleObj r:id="rId19" imgW="228600" imgH="215900" progId="Equation.DSMT4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2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98" y="2507"/>
                            <a:ext cx="287" cy="2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59424" name="Object 0"/>
          <p:cNvGraphicFramePr>
            <a:graphicFrameLocks noChangeAspect="1"/>
          </p:cNvGraphicFramePr>
          <p:nvPr/>
        </p:nvGraphicFramePr>
        <p:xfrm>
          <a:off x="4930775" y="2835275"/>
          <a:ext cx="27019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r:id="rId21" imgW="1143000" imgH="330200" progId="Equation.DSMT4">
                  <p:embed/>
                </p:oleObj>
              </mc:Choice>
              <mc:Fallback>
                <p:oleObj r:id="rId21" imgW="1143000" imgH="330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30775" y="2835275"/>
                        <a:ext cx="2701925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5" name="Object 1"/>
          <p:cNvGraphicFramePr>
            <a:graphicFrameLocks noChangeAspect="1"/>
          </p:cNvGraphicFramePr>
          <p:nvPr/>
        </p:nvGraphicFramePr>
        <p:xfrm>
          <a:off x="5815013" y="3876675"/>
          <a:ext cx="14859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r:id="rId23" imgW="558800" imgH="215900" progId="Equation.DSMT4">
                  <p:embed/>
                </p:oleObj>
              </mc:Choice>
              <mc:Fallback>
                <p:oleObj r:id="rId23" imgW="558800" imgH="2159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15013" y="3876675"/>
                        <a:ext cx="1485900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6" name="Object 2"/>
          <p:cNvGraphicFramePr>
            <a:graphicFrameLocks noChangeAspect="1"/>
          </p:cNvGraphicFramePr>
          <p:nvPr/>
        </p:nvGraphicFramePr>
        <p:xfrm>
          <a:off x="5122863" y="4752975"/>
          <a:ext cx="24479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r:id="rId25" imgW="939800" imgH="254000" progId="Equation.DSMT4">
                  <p:embed/>
                </p:oleObj>
              </mc:Choice>
              <mc:Fallback>
                <p:oleObj r:id="rId25" imgW="939800" imgH="2540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22863" y="4752975"/>
                        <a:ext cx="2447925" cy="757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1" name="Text Box 29"/>
          <p:cNvSpPr txBox="1"/>
          <p:nvPr/>
        </p:nvSpPr>
        <p:spPr>
          <a:xfrm>
            <a:off x="793750" y="609600"/>
            <a:ext cx="19812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3200" b="1" u="sng" dirty="0">
                <a:latin typeface="Bookman Old Style" pitchFamily="18" charset="0"/>
                <a:ea typeface="宋体" panose="02010600030101010101" pitchFamily="2" charset="-122"/>
              </a:rPr>
              <a:t>课堂练习</a:t>
            </a:r>
          </a:p>
        </p:txBody>
      </p:sp>
      <p:pic>
        <p:nvPicPr>
          <p:cNvPr id="18462" name="Picture 33" descr="MCj04463040000[1]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2843213" y="260350"/>
            <a:ext cx="1727200" cy="12985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/>
          </p:cNvSpPr>
          <p:nvPr>
            <p:ph type="title"/>
          </p:nvPr>
        </p:nvSpPr>
        <p:spPr>
          <a:xfrm>
            <a:off x="468313" y="234950"/>
            <a:ext cx="3200400" cy="52705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三、高斯定理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9206" name="Rectangle 6"/>
          <p:cNvSpPr>
            <a:spLocks noGrp="1"/>
          </p:cNvSpPr>
          <p:nvPr>
            <p:ph type="body" sz="half" idx="1"/>
          </p:nvPr>
        </p:nvSpPr>
        <p:spPr>
          <a:xfrm>
            <a:off x="457200" y="4000500"/>
            <a:ext cx="7124700" cy="609600"/>
          </a:xfrm>
        </p:spPr>
        <p:txBody>
          <a:bodyPr vert="horz" wrap="square" lIns="91440" tIns="45720" rIns="91440" bIns="45720" anchor="t"/>
          <a:lstStyle/>
          <a:p>
            <a:pPr algn="just" eaLnBrk="1" hangingPunct="1">
              <a:buClrTx/>
              <a:buSzTx/>
              <a:buFont typeface="Monotype Sorts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(1).</a:t>
            </a:r>
            <a:r>
              <a:rPr lang="zh-CN" altLang="en-US" sz="2800" b="1" dirty="0">
                <a:latin typeface="宋体" panose="02010600030101010101" pitchFamily="2" charset="-122"/>
              </a:rPr>
              <a:t>闭合曲面包围点电荷，点电荷处于球心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79207" name="Object 7"/>
          <p:cNvGraphicFramePr>
            <a:graphicFrameLocks noChangeAspect="1"/>
          </p:cNvGraphicFramePr>
          <p:nvPr/>
        </p:nvGraphicFramePr>
        <p:xfrm>
          <a:off x="2060575" y="2098675"/>
          <a:ext cx="35337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r:id="rId3" imgW="1930400" imgH="406400" progId="Equation.3">
                  <p:embed/>
                </p:oleObj>
              </mc:Choice>
              <mc:Fallback>
                <p:oleObj r:id="rId3" imgW="1930400" imgH="4064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8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60575" y="2098675"/>
                        <a:ext cx="3533775" cy="884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8" name="Text Box 8"/>
          <p:cNvSpPr txBox="1"/>
          <p:nvPr/>
        </p:nvSpPr>
        <p:spPr>
          <a:xfrm>
            <a:off x="304800" y="1133475"/>
            <a:ext cx="8410575" cy="9461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>
              <a:buFont typeface="Arial" panose="020B0604020202020204" pitchFamily="34" charset="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真空的静电场内，通过任意闭合曲面的电通量</a:t>
            </a:r>
          </a:p>
          <a:p>
            <a:pPr algn="just"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等于它所包围的电荷的电量的代数和的 </a:t>
            </a:r>
            <a:r>
              <a:rPr lang="en-US" altLang="zh-CN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/</a:t>
            </a:r>
            <a:r>
              <a:rPr lang="en-US" altLang="zh-CN" sz="2800" b="1" i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ε</a:t>
            </a:r>
            <a:r>
              <a:rPr lang="en-US" altLang="zh-CN" sz="2800" b="1" baseline="-25000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倍</a:t>
            </a:r>
          </a:p>
        </p:txBody>
      </p:sp>
      <p:sp>
        <p:nvSpPr>
          <p:cNvPr id="179211" name="Text Box 11"/>
          <p:cNvSpPr txBox="1"/>
          <p:nvPr/>
        </p:nvSpPr>
        <p:spPr>
          <a:xfrm>
            <a:off x="174625" y="2895600"/>
            <a:ext cx="44719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中闭曲面 </a:t>
            </a:r>
            <a:r>
              <a:rPr lang="en-US" altLang="zh-CN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称为高斯面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9212" name="Text Box 12"/>
          <p:cNvSpPr txBox="1"/>
          <p:nvPr/>
        </p:nvSpPr>
        <p:spPr>
          <a:xfrm>
            <a:off x="3260725" y="234950"/>
            <a:ext cx="5426075" cy="9461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给出通过任一闭曲面的电通量与</a:t>
            </a:r>
          </a:p>
          <a:p>
            <a:pPr algn="ctr"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封闭面内部所包围电荷间的关系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9213" name="Text Box 13"/>
          <p:cNvSpPr txBox="1"/>
          <p:nvPr/>
        </p:nvSpPr>
        <p:spPr>
          <a:xfrm>
            <a:off x="461963" y="731838"/>
            <a:ext cx="320675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理内容：</a:t>
            </a:r>
          </a:p>
        </p:txBody>
      </p:sp>
      <p:graphicFrame>
        <p:nvGraphicFramePr>
          <p:cNvPr id="3" name="图示 2">
            <a:extLst>
              <a:ext uri="{FF2B5EF4-FFF2-40B4-BE49-F238E27FC236}">
                <a16:creationId xmlns:a16="http://schemas.microsoft.com/office/drawing/2014/main" id="{75C63265-DDD3-49E1-9D85-321D112DB21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511055528"/>
              </p:ext>
            </p:extLst>
          </p:nvPr>
        </p:nvGraphicFramePr>
        <p:xfrm>
          <a:off x="735013" y="3475038"/>
          <a:ext cx="2933700" cy="5191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pSp>
        <p:nvGrpSpPr>
          <p:cNvPr id="2" name="Group 48"/>
          <p:cNvGrpSpPr/>
          <p:nvPr/>
        </p:nvGrpSpPr>
        <p:grpSpPr>
          <a:xfrm>
            <a:off x="6562725" y="4457700"/>
            <a:ext cx="2152650" cy="2247900"/>
            <a:chOff x="4134" y="2796"/>
            <a:chExt cx="1356" cy="1416"/>
          </a:xfrm>
        </p:grpSpPr>
        <p:grpSp>
          <p:nvGrpSpPr>
            <p:cNvPr id="19466" name="Group 40"/>
            <p:cNvGrpSpPr/>
            <p:nvPr/>
          </p:nvGrpSpPr>
          <p:grpSpPr>
            <a:xfrm>
              <a:off x="4134" y="2796"/>
              <a:ext cx="1356" cy="1416"/>
              <a:chOff x="3912" y="2496"/>
              <a:chExt cx="1356" cy="1416"/>
            </a:xfrm>
          </p:grpSpPr>
          <p:sp>
            <p:nvSpPr>
              <p:cNvPr id="19467" name="Line 30"/>
              <p:cNvSpPr/>
              <p:nvPr/>
            </p:nvSpPr>
            <p:spPr>
              <a:xfrm>
                <a:off x="4572" y="3192"/>
                <a:ext cx="420" cy="420"/>
              </a:xfrm>
              <a:prstGeom prst="line">
                <a:avLst/>
              </a:prstGeom>
              <a:ln w="9525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9468" name="Line 33"/>
              <p:cNvSpPr/>
              <p:nvPr/>
            </p:nvSpPr>
            <p:spPr>
              <a:xfrm flipH="1" flipV="1">
                <a:off x="4128" y="2748"/>
                <a:ext cx="444" cy="444"/>
              </a:xfrm>
              <a:prstGeom prst="line">
                <a:avLst/>
              </a:prstGeom>
              <a:ln w="9525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9469" name="Oval 16"/>
              <p:cNvSpPr/>
              <p:nvPr/>
            </p:nvSpPr>
            <p:spPr>
              <a:xfrm>
                <a:off x="4128" y="2736"/>
                <a:ext cx="864" cy="88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0" name="Line 17"/>
              <p:cNvSpPr/>
              <p:nvPr/>
            </p:nvSpPr>
            <p:spPr>
              <a:xfrm flipV="1">
                <a:off x="4572" y="2496"/>
                <a:ext cx="0" cy="696"/>
              </a:xfrm>
              <a:prstGeom prst="line">
                <a:avLst/>
              </a:prstGeom>
              <a:ln w="12700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9471" name="Line 18"/>
              <p:cNvSpPr/>
              <p:nvPr/>
            </p:nvSpPr>
            <p:spPr>
              <a:xfrm>
                <a:off x="4572" y="3216"/>
                <a:ext cx="0" cy="696"/>
              </a:xfrm>
              <a:prstGeom prst="line">
                <a:avLst/>
              </a:prstGeom>
              <a:ln w="12700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9472" name="Line 19"/>
              <p:cNvSpPr/>
              <p:nvPr/>
            </p:nvSpPr>
            <p:spPr>
              <a:xfrm rot="-5400000" flipV="1">
                <a:off x="4260" y="2844"/>
                <a:ext cx="0" cy="696"/>
              </a:xfrm>
              <a:prstGeom prst="line">
                <a:avLst/>
              </a:prstGeom>
              <a:ln w="12700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9473" name="Line 20"/>
              <p:cNvSpPr/>
              <p:nvPr/>
            </p:nvSpPr>
            <p:spPr>
              <a:xfrm rot="5400000" flipV="1">
                <a:off x="4920" y="2844"/>
                <a:ext cx="0" cy="696"/>
              </a:xfrm>
              <a:prstGeom prst="line">
                <a:avLst/>
              </a:prstGeom>
              <a:ln w="12700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9474" name="Line 31"/>
              <p:cNvSpPr/>
              <p:nvPr/>
            </p:nvSpPr>
            <p:spPr>
              <a:xfrm flipV="1">
                <a:off x="4572" y="2772"/>
                <a:ext cx="420" cy="420"/>
              </a:xfrm>
              <a:prstGeom prst="line">
                <a:avLst/>
              </a:prstGeom>
              <a:ln w="9525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9475" name="Line 32"/>
              <p:cNvSpPr/>
              <p:nvPr/>
            </p:nvSpPr>
            <p:spPr>
              <a:xfrm flipH="1">
                <a:off x="4128" y="3192"/>
                <a:ext cx="444" cy="444"/>
              </a:xfrm>
              <a:prstGeom prst="line">
                <a:avLst/>
              </a:prstGeom>
              <a:ln w="9525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19476" name="Oval 15"/>
            <p:cNvSpPr/>
            <p:nvPr/>
          </p:nvSpPr>
          <p:spPr>
            <a:xfrm flipH="1" flipV="1">
              <a:off x="4778" y="3475"/>
              <a:ext cx="27" cy="4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9477" name="Object 34"/>
            <p:cNvGraphicFramePr>
              <a:graphicFrameLocks noChangeAspect="1"/>
            </p:cNvGraphicFramePr>
            <p:nvPr/>
          </p:nvGraphicFramePr>
          <p:xfrm>
            <a:off x="4842" y="3430"/>
            <a:ext cx="14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r:id="rId10" imgW="63500" imgH="114300" progId="Equation.3">
                    <p:embed/>
                  </p:oleObj>
                </mc:Choice>
                <mc:Fallback>
                  <p:oleObj r:id="rId10" imgW="63500" imgH="1143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1F04E8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42" y="3430"/>
                          <a:ext cx="145" cy="1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Object 35"/>
            <p:cNvGraphicFramePr>
              <a:graphicFrameLocks noChangeAspect="1"/>
            </p:cNvGraphicFramePr>
            <p:nvPr/>
          </p:nvGraphicFramePr>
          <p:xfrm>
            <a:off x="4995" y="2796"/>
            <a:ext cx="19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r:id="rId12" imgW="101600" imgH="139700" progId="Equation.3">
                    <p:embed/>
                  </p:oleObj>
                </mc:Choice>
                <mc:Fallback>
                  <p:oleObj r:id="rId12" imgW="101600" imgH="1397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1F04E8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95" y="2796"/>
                          <a:ext cx="195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9236" name="Object 36"/>
          <p:cNvGraphicFramePr>
            <a:graphicFrameLocks noChangeAspect="1"/>
          </p:cNvGraphicFramePr>
          <p:nvPr/>
        </p:nvGraphicFramePr>
        <p:xfrm>
          <a:off x="2127250" y="4648200"/>
          <a:ext cx="12827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r:id="rId14" imgW="571500" imgH="381000" progId="Equation.3">
                  <p:embed/>
                </p:oleObj>
              </mc:Choice>
              <mc:Fallback>
                <p:oleObj r:id="rId14" imgW="571500" imgH="3810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27250" y="4648200"/>
                        <a:ext cx="128270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7" name="Object 37"/>
          <p:cNvGraphicFramePr>
            <a:graphicFrameLocks noChangeAspect="1"/>
          </p:cNvGraphicFramePr>
          <p:nvPr/>
        </p:nvGraphicFramePr>
        <p:xfrm>
          <a:off x="3341688" y="4648200"/>
          <a:ext cx="13049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r:id="rId16" imgW="609600" imgH="381000" progId="Equation.3">
                  <p:embed/>
                </p:oleObj>
              </mc:Choice>
              <mc:Fallback>
                <p:oleObj r:id="rId16" imgW="609600" imgH="3810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41688" y="4648200"/>
                        <a:ext cx="1304925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8" name="Object 38"/>
          <p:cNvGraphicFramePr>
            <a:graphicFrameLocks noChangeAspect="1"/>
          </p:cNvGraphicFramePr>
          <p:nvPr/>
        </p:nvGraphicFramePr>
        <p:xfrm>
          <a:off x="1570038" y="5505450"/>
          <a:ext cx="226536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r:id="rId18" imgW="965200" imgH="444500" progId="Equation.3">
                  <p:embed/>
                </p:oleObj>
              </mc:Choice>
              <mc:Fallback>
                <p:oleObj r:id="rId18" imgW="965200" imgH="4445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70038" y="5505450"/>
                        <a:ext cx="2265362" cy="1039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9" name="Object 39"/>
          <p:cNvGraphicFramePr>
            <a:graphicFrameLocks noChangeAspect="1"/>
          </p:cNvGraphicFramePr>
          <p:nvPr/>
        </p:nvGraphicFramePr>
        <p:xfrm>
          <a:off x="3986213" y="5491163"/>
          <a:ext cx="7651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r:id="rId20" imgW="330200" imgH="444500" progId="Equation.3">
                  <p:embed/>
                </p:oleObj>
              </mc:Choice>
              <mc:Fallback>
                <p:oleObj r:id="rId20" imgW="330200" imgH="4445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86213" y="5491163"/>
                        <a:ext cx="765175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3" name="Object 43"/>
          <p:cNvGraphicFramePr>
            <a:graphicFrameLocks noChangeAspect="1"/>
          </p:cNvGraphicFramePr>
          <p:nvPr/>
        </p:nvGraphicFramePr>
        <p:xfrm>
          <a:off x="1287463" y="4648200"/>
          <a:ext cx="8270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r:id="rId22" imgW="355600" imgH="228600" progId="Equation.3">
                  <p:embed/>
                </p:oleObj>
              </mc:Choice>
              <mc:Fallback>
                <p:oleObj r:id="rId22" imgW="355600" imgH="2286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87463" y="4648200"/>
                        <a:ext cx="82708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" fill="hold"/>
                                        <p:tgtEl>
                                          <p:spTgt spid="179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2" grpId="0"/>
      <p:bldP spid="179206" grpId="0" build="p"/>
      <p:bldP spid="179208" grpId="0"/>
      <p:bldP spid="179211" grpId="0"/>
      <p:bldP spid="179212" grpId="0"/>
      <p:bldP spid="1792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/>
          </p:cNvSpPr>
          <p:nvPr>
            <p:ph type="title"/>
          </p:nvPr>
        </p:nvSpPr>
        <p:spPr>
          <a:xfrm>
            <a:off x="468313" y="234950"/>
            <a:ext cx="3200400" cy="52705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三、高斯定理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9206" name="Rectangle 6"/>
          <p:cNvSpPr>
            <a:spLocks noGrp="1"/>
          </p:cNvSpPr>
          <p:nvPr>
            <p:ph type="body" sz="half" idx="1"/>
          </p:nvPr>
        </p:nvSpPr>
        <p:spPr>
          <a:xfrm>
            <a:off x="457200" y="4000500"/>
            <a:ext cx="7124700" cy="609600"/>
          </a:xfrm>
        </p:spPr>
        <p:txBody>
          <a:bodyPr vert="horz" wrap="square" lIns="91440" tIns="45720" rIns="91440" bIns="45720" anchor="t"/>
          <a:lstStyle/>
          <a:p>
            <a:pPr algn="just" eaLnBrk="1" hangingPunct="1">
              <a:buClrTx/>
              <a:buSzTx/>
              <a:buFont typeface="Monotype Sorts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(1).</a:t>
            </a:r>
            <a:r>
              <a:rPr lang="zh-CN" altLang="en-US" sz="2800" b="1" dirty="0">
                <a:latin typeface="宋体" panose="02010600030101010101" pitchFamily="2" charset="-122"/>
              </a:rPr>
              <a:t>闭合曲面包围点电荷，点电荷处于球心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79207" name="Object 7"/>
          <p:cNvGraphicFramePr>
            <a:graphicFrameLocks noChangeAspect="1"/>
          </p:cNvGraphicFramePr>
          <p:nvPr/>
        </p:nvGraphicFramePr>
        <p:xfrm>
          <a:off x="2060575" y="2098675"/>
          <a:ext cx="35337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r:id="rId3" imgW="1930400" imgH="406400" progId="Equation.3">
                  <p:embed/>
                </p:oleObj>
              </mc:Choice>
              <mc:Fallback>
                <p:oleObj r:id="rId3" imgW="1930400" imgH="4064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8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60575" y="2098675"/>
                        <a:ext cx="3533775" cy="884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8" name="Text Box 8"/>
          <p:cNvSpPr txBox="1"/>
          <p:nvPr/>
        </p:nvSpPr>
        <p:spPr>
          <a:xfrm>
            <a:off x="304800" y="1133475"/>
            <a:ext cx="8410575" cy="9461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>
              <a:buFont typeface="Arial" panose="020B0604020202020204" pitchFamily="34" charset="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真空的静电场内，通过任意闭合曲面的电通量</a:t>
            </a:r>
          </a:p>
          <a:p>
            <a:pPr algn="just"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等于它所包围的电荷的电量的代数和的 </a:t>
            </a:r>
            <a:r>
              <a:rPr lang="en-US" altLang="zh-CN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/</a:t>
            </a:r>
            <a:r>
              <a:rPr lang="en-US" altLang="zh-CN" sz="2800" b="1" i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ε</a:t>
            </a:r>
            <a:r>
              <a:rPr lang="en-US" altLang="zh-CN" sz="2800" b="1" baseline="-25000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倍</a:t>
            </a:r>
          </a:p>
        </p:txBody>
      </p:sp>
      <p:sp>
        <p:nvSpPr>
          <p:cNvPr id="179211" name="Text Box 11"/>
          <p:cNvSpPr txBox="1"/>
          <p:nvPr/>
        </p:nvSpPr>
        <p:spPr>
          <a:xfrm>
            <a:off x="174625" y="2895600"/>
            <a:ext cx="44719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中闭曲面 </a:t>
            </a:r>
            <a:r>
              <a:rPr lang="en-US" altLang="zh-CN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称为高斯面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9212" name="Text Box 12"/>
          <p:cNvSpPr txBox="1"/>
          <p:nvPr/>
        </p:nvSpPr>
        <p:spPr>
          <a:xfrm>
            <a:off x="3260725" y="234950"/>
            <a:ext cx="5426075" cy="9461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给出通过任一闭曲面的电通量与</a:t>
            </a:r>
          </a:p>
          <a:p>
            <a:pPr algn="ctr"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封闭面内部所包围电荷间的关系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9213" name="Text Box 13"/>
          <p:cNvSpPr txBox="1"/>
          <p:nvPr/>
        </p:nvSpPr>
        <p:spPr>
          <a:xfrm>
            <a:off x="461963" y="731838"/>
            <a:ext cx="320675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理内容：</a:t>
            </a:r>
          </a:p>
        </p:txBody>
      </p:sp>
      <p:sp>
        <p:nvSpPr>
          <p:cNvPr id="179214" name="Text Box 14"/>
          <p:cNvSpPr txBox="1"/>
          <p:nvPr/>
        </p:nvSpPr>
        <p:spPr>
          <a:xfrm>
            <a:off x="735013" y="3475038"/>
            <a:ext cx="293370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证明：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48"/>
          <p:cNvGrpSpPr/>
          <p:nvPr/>
        </p:nvGrpSpPr>
        <p:grpSpPr>
          <a:xfrm>
            <a:off x="6562725" y="4457700"/>
            <a:ext cx="2152650" cy="2247900"/>
            <a:chOff x="4134" y="2796"/>
            <a:chExt cx="1356" cy="1416"/>
          </a:xfrm>
        </p:grpSpPr>
        <p:grpSp>
          <p:nvGrpSpPr>
            <p:cNvPr id="22538" name="Group 40"/>
            <p:cNvGrpSpPr/>
            <p:nvPr/>
          </p:nvGrpSpPr>
          <p:grpSpPr>
            <a:xfrm>
              <a:off x="4134" y="2796"/>
              <a:ext cx="1356" cy="1416"/>
              <a:chOff x="3912" y="2496"/>
              <a:chExt cx="1356" cy="1416"/>
            </a:xfrm>
          </p:grpSpPr>
          <p:sp>
            <p:nvSpPr>
              <p:cNvPr id="22539" name="Line 30"/>
              <p:cNvSpPr/>
              <p:nvPr/>
            </p:nvSpPr>
            <p:spPr>
              <a:xfrm>
                <a:off x="4572" y="3192"/>
                <a:ext cx="420" cy="420"/>
              </a:xfrm>
              <a:prstGeom prst="line">
                <a:avLst/>
              </a:prstGeom>
              <a:ln w="9525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2540" name="Line 33"/>
              <p:cNvSpPr/>
              <p:nvPr/>
            </p:nvSpPr>
            <p:spPr>
              <a:xfrm flipH="1" flipV="1">
                <a:off x="4128" y="2748"/>
                <a:ext cx="444" cy="444"/>
              </a:xfrm>
              <a:prstGeom prst="line">
                <a:avLst/>
              </a:prstGeom>
              <a:ln w="9525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2541" name="Oval 16"/>
              <p:cNvSpPr/>
              <p:nvPr/>
            </p:nvSpPr>
            <p:spPr>
              <a:xfrm>
                <a:off x="4128" y="2736"/>
                <a:ext cx="864" cy="88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42" name="Line 17"/>
              <p:cNvSpPr/>
              <p:nvPr/>
            </p:nvSpPr>
            <p:spPr>
              <a:xfrm flipV="1">
                <a:off x="4572" y="2496"/>
                <a:ext cx="0" cy="696"/>
              </a:xfrm>
              <a:prstGeom prst="line">
                <a:avLst/>
              </a:prstGeom>
              <a:ln w="12700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2543" name="Line 18"/>
              <p:cNvSpPr/>
              <p:nvPr/>
            </p:nvSpPr>
            <p:spPr>
              <a:xfrm>
                <a:off x="4572" y="3216"/>
                <a:ext cx="0" cy="696"/>
              </a:xfrm>
              <a:prstGeom prst="line">
                <a:avLst/>
              </a:prstGeom>
              <a:ln w="12700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2544" name="Line 19"/>
              <p:cNvSpPr/>
              <p:nvPr/>
            </p:nvSpPr>
            <p:spPr>
              <a:xfrm rot="-5400000" flipV="1">
                <a:off x="4260" y="2844"/>
                <a:ext cx="0" cy="696"/>
              </a:xfrm>
              <a:prstGeom prst="line">
                <a:avLst/>
              </a:prstGeom>
              <a:ln w="12700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2545" name="Line 20"/>
              <p:cNvSpPr/>
              <p:nvPr/>
            </p:nvSpPr>
            <p:spPr>
              <a:xfrm rot="5400000" flipV="1">
                <a:off x="4920" y="2844"/>
                <a:ext cx="0" cy="696"/>
              </a:xfrm>
              <a:prstGeom prst="line">
                <a:avLst/>
              </a:prstGeom>
              <a:ln w="12700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2546" name="Line 31"/>
              <p:cNvSpPr/>
              <p:nvPr/>
            </p:nvSpPr>
            <p:spPr>
              <a:xfrm flipV="1">
                <a:off x="4572" y="2772"/>
                <a:ext cx="420" cy="420"/>
              </a:xfrm>
              <a:prstGeom prst="line">
                <a:avLst/>
              </a:prstGeom>
              <a:ln w="9525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2547" name="Line 32"/>
              <p:cNvSpPr/>
              <p:nvPr/>
            </p:nvSpPr>
            <p:spPr>
              <a:xfrm flipH="1">
                <a:off x="4128" y="3192"/>
                <a:ext cx="444" cy="444"/>
              </a:xfrm>
              <a:prstGeom prst="line">
                <a:avLst/>
              </a:prstGeom>
              <a:ln w="9525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22548" name="Oval 15"/>
            <p:cNvSpPr/>
            <p:nvPr/>
          </p:nvSpPr>
          <p:spPr>
            <a:xfrm flipH="1" flipV="1">
              <a:off x="4778" y="3475"/>
              <a:ext cx="27" cy="4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2549" name="Object 34"/>
            <p:cNvGraphicFramePr>
              <a:graphicFrameLocks noChangeAspect="1"/>
            </p:cNvGraphicFramePr>
            <p:nvPr/>
          </p:nvGraphicFramePr>
          <p:xfrm>
            <a:off x="4842" y="3430"/>
            <a:ext cx="14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" r:id="rId5" imgW="63500" imgH="114300" progId="Equation.3">
                    <p:embed/>
                  </p:oleObj>
                </mc:Choice>
                <mc:Fallback>
                  <p:oleObj r:id="rId5" imgW="63500" imgH="1143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1F04E8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42" y="3430"/>
                          <a:ext cx="145" cy="1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0" name="Object 35"/>
            <p:cNvGraphicFramePr>
              <a:graphicFrameLocks noChangeAspect="1"/>
            </p:cNvGraphicFramePr>
            <p:nvPr/>
          </p:nvGraphicFramePr>
          <p:xfrm>
            <a:off x="4995" y="2796"/>
            <a:ext cx="19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" r:id="rId7" imgW="101600" imgH="139700" progId="Equation.3">
                    <p:embed/>
                  </p:oleObj>
                </mc:Choice>
                <mc:Fallback>
                  <p:oleObj r:id="rId7" imgW="101600" imgH="1397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1F04E8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95" y="2796"/>
                          <a:ext cx="195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9236" name="Object 36"/>
          <p:cNvGraphicFramePr>
            <a:graphicFrameLocks noChangeAspect="1"/>
          </p:cNvGraphicFramePr>
          <p:nvPr/>
        </p:nvGraphicFramePr>
        <p:xfrm>
          <a:off x="2127250" y="4648200"/>
          <a:ext cx="12827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r:id="rId9" imgW="571500" imgH="381000" progId="Equation.3">
                  <p:embed/>
                </p:oleObj>
              </mc:Choice>
              <mc:Fallback>
                <p:oleObj r:id="rId9" imgW="571500" imgH="3810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7250" y="4648200"/>
                        <a:ext cx="128270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7" name="Object 37"/>
          <p:cNvGraphicFramePr>
            <a:graphicFrameLocks noChangeAspect="1"/>
          </p:cNvGraphicFramePr>
          <p:nvPr/>
        </p:nvGraphicFramePr>
        <p:xfrm>
          <a:off x="3341688" y="4648200"/>
          <a:ext cx="13049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r:id="rId11" imgW="609600" imgH="381000" progId="Equation.3">
                  <p:embed/>
                </p:oleObj>
              </mc:Choice>
              <mc:Fallback>
                <p:oleObj r:id="rId11" imgW="609600" imgH="3810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1688" y="4648200"/>
                        <a:ext cx="1304925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8" name="Object 38"/>
          <p:cNvGraphicFramePr>
            <a:graphicFrameLocks noChangeAspect="1"/>
          </p:cNvGraphicFramePr>
          <p:nvPr/>
        </p:nvGraphicFramePr>
        <p:xfrm>
          <a:off x="1570038" y="5505450"/>
          <a:ext cx="226536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r:id="rId13" imgW="965200" imgH="444500" progId="Equation.3">
                  <p:embed/>
                </p:oleObj>
              </mc:Choice>
              <mc:Fallback>
                <p:oleObj r:id="rId13" imgW="965200" imgH="4445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70038" y="5505450"/>
                        <a:ext cx="2265362" cy="1039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9" name="Object 39"/>
          <p:cNvGraphicFramePr>
            <a:graphicFrameLocks noChangeAspect="1"/>
          </p:cNvGraphicFramePr>
          <p:nvPr/>
        </p:nvGraphicFramePr>
        <p:xfrm>
          <a:off x="3986213" y="5491163"/>
          <a:ext cx="7651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r:id="rId15" imgW="330200" imgH="444500" progId="Equation.3">
                  <p:embed/>
                </p:oleObj>
              </mc:Choice>
              <mc:Fallback>
                <p:oleObj r:id="rId15" imgW="330200" imgH="4445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86213" y="5491163"/>
                        <a:ext cx="765175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3" name="Object 43"/>
          <p:cNvGraphicFramePr>
            <a:graphicFrameLocks noChangeAspect="1"/>
          </p:cNvGraphicFramePr>
          <p:nvPr/>
        </p:nvGraphicFramePr>
        <p:xfrm>
          <a:off x="1287463" y="4648200"/>
          <a:ext cx="8270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r:id="rId17" imgW="355600" imgH="228600" progId="Equation.3">
                  <p:embed/>
                </p:oleObj>
              </mc:Choice>
              <mc:Fallback>
                <p:oleObj r:id="rId17" imgW="355600" imgH="2286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87463" y="4648200"/>
                        <a:ext cx="82708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" fill="hold"/>
                                        <p:tgtEl>
                                          <p:spTgt spid="179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2" grpId="0"/>
      <p:bldP spid="179206" grpId="0" build="p"/>
      <p:bldP spid="179208" grpId="0"/>
      <p:bldP spid="179211" grpId="0"/>
      <p:bldP spid="179212" grpId="0"/>
      <p:bldP spid="179213" grpId="0"/>
      <p:bldP spid="1792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/>
          <p:nvPr/>
        </p:nvGrpSpPr>
        <p:grpSpPr>
          <a:xfrm>
            <a:off x="6419850" y="2724150"/>
            <a:ext cx="2590800" cy="2438400"/>
            <a:chOff x="1248" y="1104"/>
            <a:chExt cx="2688" cy="2544"/>
          </a:xfrm>
        </p:grpSpPr>
        <p:sp>
          <p:nvSpPr>
            <p:cNvPr id="23554" name="Freeform 12"/>
            <p:cNvSpPr/>
            <p:nvPr/>
          </p:nvSpPr>
          <p:spPr>
            <a:xfrm>
              <a:off x="1392" y="1296"/>
              <a:ext cx="1216" cy="1584"/>
            </a:xfrm>
            <a:custGeom>
              <a:avLst/>
              <a:gdLst/>
              <a:ahLst/>
              <a:cxnLst>
                <a:cxn ang="0">
                  <a:pos x="6" y="338"/>
                </a:cxn>
                <a:cxn ang="0">
                  <a:pos x="4" y="32"/>
                </a:cxn>
                <a:cxn ang="0">
                  <a:pos x="3" y="134"/>
                </a:cxn>
                <a:cxn ang="0">
                  <a:pos x="2" y="235"/>
                </a:cxn>
                <a:cxn ang="0">
                  <a:pos x="1" y="338"/>
                </a:cxn>
                <a:cxn ang="0">
                  <a:pos x="1" y="740"/>
                </a:cxn>
                <a:cxn ang="0">
                  <a:pos x="1" y="1043"/>
                </a:cxn>
                <a:cxn ang="0">
                  <a:pos x="1" y="1447"/>
                </a:cxn>
                <a:cxn ang="0">
                  <a:pos x="1" y="2052"/>
                </a:cxn>
                <a:cxn ang="0">
                  <a:pos x="1" y="2561"/>
                </a:cxn>
                <a:cxn ang="0">
                  <a:pos x="1" y="3066"/>
                </a:cxn>
                <a:cxn ang="0">
                  <a:pos x="1" y="3165"/>
                </a:cxn>
                <a:cxn ang="0">
                  <a:pos x="2" y="3165"/>
                </a:cxn>
                <a:cxn ang="0">
                  <a:pos x="3" y="3066"/>
                </a:cxn>
                <a:cxn ang="0">
                  <a:pos x="3" y="2763"/>
                </a:cxn>
                <a:cxn ang="0">
                  <a:pos x="4" y="2461"/>
                </a:cxn>
                <a:cxn ang="0">
                  <a:pos x="4" y="1852"/>
                </a:cxn>
                <a:cxn ang="0">
                  <a:pos x="4" y="1649"/>
                </a:cxn>
                <a:cxn ang="0">
                  <a:pos x="5" y="1447"/>
                </a:cxn>
                <a:cxn ang="0">
                  <a:pos x="6" y="940"/>
                </a:cxn>
                <a:cxn ang="0">
                  <a:pos x="6" y="338"/>
                </a:cxn>
              </a:cxnLst>
              <a:rect l="0" t="0" r="0" b="0"/>
              <a:pathLst>
                <a:path w="1720" h="1512">
                  <a:moveTo>
                    <a:pt x="1648" y="160"/>
                  </a:moveTo>
                  <a:cubicBezTo>
                    <a:pt x="1576" y="88"/>
                    <a:pt x="1160" y="32"/>
                    <a:pt x="1024" y="16"/>
                  </a:cubicBezTo>
                  <a:cubicBezTo>
                    <a:pt x="888" y="0"/>
                    <a:pt x="912" y="48"/>
                    <a:pt x="832" y="64"/>
                  </a:cubicBezTo>
                  <a:cubicBezTo>
                    <a:pt x="752" y="80"/>
                    <a:pt x="616" y="96"/>
                    <a:pt x="544" y="112"/>
                  </a:cubicBezTo>
                  <a:cubicBezTo>
                    <a:pt x="472" y="128"/>
                    <a:pt x="448" y="120"/>
                    <a:pt x="400" y="160"/>
                  </a:cubicBezTo>
                  <a:cubicBezTo>
                    <a:pt x="352" y="200"/>
                    <a:pt x="304" y="296"/>
                    <a:pt x="256" y="352"/>
                  </a:cubicBezTo>
                  <a:cubicBezTo>
                    <a:pt x="208" y="408"/>
                    <a:pt x="152" y="440"/>
                    <a:pt x="112" y="496"/>
                  </a:cubicBezTo>
                  <a:cubicBezTo>
                    <a:pt x="72" y="552"/>
                    <a:pt x="32" y="608"/>
                    <a:pt x="16" y="688"/>
                  </a:cubicBezTo>
                  <a:cubicBezTo>
                    <a:pt x="0" y="768"/>
                    <a:pt x="16" y="888"/>
                    <a:pt x="16" y="976"/>
                  </a:cubicBezTo>
                  <a:cubicBezTo>
                    <a:pt x="16" y="1064"/>
                    <a:pt x="8" y="1136"/>
                    <a:pt x="16" y="1216"/>
                  </a:cubicBezTo>
                  <a:cubicBezTo>
                    <a:pt x="24" y="1296"/>
                    <a:pt x="32" y="1408"/>
                    <a:pt x="64" y="1456"/>
                  </a:cubicBezTo>
                  <a:cubicBezTo>
                    <a:pt x="96" y="1504"/>
                    <a:pt x="144" y="1496"/>
                    <a:pt x="208" y="1504"/>
                  </a:cubicBezTo>
                  <a:cubicBezTo>
                    <a:pt x="272" y="1512"/>
                    <a:pt x="376" y="1512"/>
                    <a:pt x="448" y="1504"/>
                  </a:cubicBezTo>
                  <a:cubicBezTo>
                    <a:pt x="520" y="1496"/>
                    <a:pt x="592" y="1488"/>
                    <a:pt x="640" y="1456"/>
                  </a:cubicBezTo>
                  <a:cubicBezTo>
                    <a:pt x="688" y="1424"/>
                    <a:pt x="696" y="1360"/>
                    <a:pt x="736" y="1312"/>
                  </a:cubicBezTo>
                  <a:cubicBezTo>
                    <a:pt x="776" y="1264"/>
                    <a:pt x="816" y="1240"/>
                    <a:pt x="880" y="1168"/>
                  </a:cubicBezTo>
                  <a:cubicBezTo>
                    <a:pt x="944" y="1096"/>
                    <a:pt x="1064" y="944"/>
                    <a:pt x="1120" y="880"/>
                  </a:cubicBezTo>
                  <a:cubicBezTo>
                    <a:pt x="1176" y="816"/>
                    <a:pt x="1192" y="816"/>
                    <a:pt x="1216" y="784"/>
                  </a:cubicBezTo>
                  <a:cubicBezTo>
                    <a:pt x="1240" y="752"/>
                    <a:pt x="1224" y="744"/>
                    <a:pt x="1264" y="688"/>
                  </a:cubicBezTo>
                  <a:cubicBezTo>
                    <a:pt x="1304" y="632"/>
                    <a:pt x="1392" y="528"/>
                    <a:pt x="1456" y="448"/>
                  </a:cubicBezTo>
                  <a:cubicBezTo>
                    <a:pt x="1520" y="368"/>
                    <a:pt x="1720" y="232"/>
                    <a:pt x="1648" y="160"/>
                  </a:cubicBezTo>
                  <a:close/>
                </a:path>
              </a:pathLst>
            </a:custGeom>
            <a:noFill/>
            <a:ln w="28575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5" name="Line 13"/>
            <p:cNvSpPr/>
            <p:nvPr/>
          </p:nvSpPr>
          <p:spPr>
            <a:xfrm flipV="1">
              <a:off x="2688" y="1248"/>
              <a:ext cx="816" cy="1056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556" name="Line 14"/>
            <p:cNvSpPr/>
            <p:nvPr/>
          </p:nvSpPr>
          <p:spPr>
            <a:xfrm rot="1458599" flipV="1">
              <a:off x="2880" y="1536"/>
              <a:ext cx="816" cy="1056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557" name="Line 15"/>
            <p:cNvSpPr/>
            <p:nvPr/>
          </p:nvSpPr>
          <p:spPr>
            <a:xfrm rot="2791138" flipV="1">
              <a:off x="3000" y="1800"/>
              <a:ext cx="816" cy="1056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558" name="Line 16"/>
            <p:cNvSpPr/>
            <p:nvPr/>
          </p:nvSpPr>
          <p:spPr>
            <a:xfrm rot="4229503" flipV="1">
              <a:off x="2952" y="2136"/>
              <a:ext cx="816" cy="1056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559" name="Line 17"/>
            <p:cNvSpPr/>
            <p:nvPr/>
          </p:nvSpPr>
          <p:spPr>
            <a:xfrm rot="5935162" flipV="1">
              <a:off x="2712" y="2424"/>
              <a:ext cx="816" cy="1056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560" name="Line 18"/>
            <p:cNvSpPr/>
            <p:nvPr/>
          </p:nvSpPr>
          <p:spPr>
            <a:xfrm rot="-1486273" flipV="1">
              <a:off x="2352" y="1104"/>
              <a:ext cx="816" cy="1056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561" name="Line 19"/>
            <p:cNvSpPr/>
            <p:nvPr/>
          </p:nvSpPr>
          <p:spPr>
            <a:xfrm rot="9261313" flipV="1">
              <a:off x="2016" y="2592"/>
              <a:ext cx="816" cy="1056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562" name="Line 20"/>
            <p:cNvSpPr/>
            <p:nvPr/>
          </p:nvSpPr>
          <p:spPr>
            <a:xfrm flipH="1" flipV="1">
              <a:off x="1680" y="1248"/>
              <a:ext cx="816" cy="1056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563" name="Line 21"/>
            <p:cNvSpPr/>
            <p:nvPr/>
          </p:nvSpPr>
          <p:spPr>
            <a:xfrm rot="-1458599" flipH="1" flipV="1">
              <a:off x="1440" y="1488"/>
              <a:ext cx="816" cy="1056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564" name="Line 22"/>
            <p:cNvSpPr/>
            <p:nvPr/>
          </p:nvSpPr>
          <p:spPr>
            <a:xfrm rot="-2791138" flipH="1" flipV="1">
              <a:off x="1368" y="1800"/>
              <a:ext cx="816" cy="1056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565" name="Line 23"/>
            <p:cNvSpPr/>
            <p:nvPr/>
          </p:nvSpPr>
          <p:spPr>
            <a:xfrm rot="-4229503" flipH="1" flipV="1">
              <a:off x="1464" y="2136"/>
              <a:ext cx="816" cy="1056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566" name="Line 24"/>
            <p:cNvSpPr/>
            <p:nvPr/>
          </p:nvSpPr>
          <p:spPr>
            <a:xfrm rot="-5935162" flipH="1" flipV="1">
              <a:off x="1656" y="2424"/>
              <a:ext cx="816" cy="1056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567" name="Line 25"/>
            <p:cNvSpPr/>
            <p:nvPr/>
          </p:nvSpPr>
          <p:spPr>
            <a:xfrm rot="1486273" flipH="1" flipV="1">
              <a:off x="2016" y="1104"/>
              <a:ext cx="816" cy="1056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568" name="Line 26"/>
            <p:cNvSpPr/>
            <p:nvPr/>
          </p:nvSpPr>
          <p:spPr>
            <a:xfrm rot="-9038231" flipH="1" flipV="1">
              <a:off x="2304" y="2592"/>
              <a:ext cx="816" cy="1056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23569" name="Object 27"/>
            <p:cNvGraphicFramePr>
              <a:graphicFrameLocks noChangeAspect="1"/>
            </p:cNvGraphicFramePr>
            <p:nvPr/>
          </p:nvGraphicFramePr>
          <p:xfrm>
            <a:off x="2464" y="1167"/>
            <a:ext cx="22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2" r:id="rId3" imgW="152400" imgH="139700" progId="Equation.3">
                    <p:embed/>
                  </p:oleObj>
                </mc:Choice>
                <mc:Fallback>
                  <p:oleObj r:id="rId3" imgW="152400" imgH="1397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64" y="1167"/>
                          <a:ext cx="228" cy="2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0" name="Object 28"/>
            <p:cNvGraphicFramePr>
              <a:graphicFrameLocks noChangeAspect="1"/>
            </p:cNvGraphicFramePr>
            <p:nvPr/>
          </p:nvGraphicFramePr>
          <p:xfrm>
            <a:off x="2448" y="2448"/>
            <a:ext cx="18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3" r:id="rId5" imgW="139700" imgH="190500" progId="Equation.3">
                    <p:embed/>
                  </p:oleObj>
                </mc:Choice>
                <mc:Fallback>
                  <p:oleObj r:id="rId5" imgW="139700" imgH="1905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48" y="2448"/>
                          <a:ext cx="185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1" name="Oval 29"/>
            <p:cNvSpPr/>
            <p:nvPr/>
          </p:nvSpPr>
          <p:spPr>
            <a:xfrm>
              <a:off x="2544" y="2352"/>
              <a:ext cx="96" cy="96"/>
            </a:xfrm>
            <a:prstGeom prst="ellipse">
              <a:avLst/>
            </a:prstGeom>
            <a:solidFill>
              <a:srgbClr val="009900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0254" name="Text Box 30"/>
          <p:cNvSpPr txBox="1"/>
          <p:nvPr/>
        </p:nvSpPr>
        <p:spPr>
          <a:xfrm>
            <a:off x="228600" y="142875"/>
            <a:ext cx="6096000" cy="11604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点电荷在任意闭曲面内，由图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可见仍有：</a:t>
            </a:r>
          </a:p>
        </p:txBody>
      </p:sp>
      <p:sp>
        <p:nvSpPr>
          <p:cNvPr id="180255" name="Text Box 31"/>
          <p:cNvSpPr txBox="1"/>
          <p:nvPr/>
        </p:nvSpPr>
        <p:spPr>
          <a:xfrm>
            <a:off x="228600" y="1901825"/>
            <a:ext cx="6376988" cy="11604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点电荷在封闭曲面之外，对曲面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的通量为零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70"/>
          <p:cNvGrpSpPr/>
          <p:nvPr/>
        </p:nvGrpSpPr>
        <p:grpSpPr>
          <a:xfrm>
            <a:off x="6819900" y="361950"/>
            <a:ext cx="1371600" cy="1731963"/>
            <a:chOff x="4296" y="228"/>
            <a:chExt cx="864" cy="1091"/>
          </a:xfrm>
        </p:grpSpPr>
        <p:sp>
          <p:nvSpPr>
            <p:cNvPr id="23575" name="Oval 40"/>
            <p:cNvSpPr/>
            <p:nvPr/>
          </p:nvSpPr>
          <p:spPr>
            <a:xfrm>
              <a:off x="4296" y="432"/>
              <a:ext cx="864" cy="887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576" name="Object 49"/>
            <p:cNvGraphicFramePr>
              <a:graphicFrameLocks noChangeAspect="1"/>
            </p:cNvGraphicFramePr>
            <p:nvPr/>
          </p:nvGraphicFramePr>
          <p:xfrm>
            <a:off x="4902" y="228"/>
            <a:ext cx="20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4" r:id="rId7" imgW="101600" imgH="139700" progId="Equation.3">
                    <p:embed/>
                  </p:oleObj>
                </mc:Choice>
                <mc:Fallback>
                  <p:oleObj r:id="rId7" imgW="101600" imgH="1397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1F04E8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02" y="228"/>
                          <a:ext cx="20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0277" name="Object 53"/>
          <p:cNvGraphicFramePr>
            <a:graphicFrameLocks noChangeAspect="1"/>
          </p:cNvGraphicFramePr>
          <p:nvPr/>
        </p:nvGraphicFramePr>
        <p:xfrm>
          <a:off x="2322513" y="2895600"/>
          <a:ext cx="2400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r:id="rId9" imgW="1143000" imgH="381000" progId="Equation.3">
                  <p:embed/>
                </p:oleObj>
              </mc:Choice>
              <mc:Fallback>
                <p:oleObj r:id="rId9" imgW="1143000" imgH="3810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513" y="2895600"/>
                        <a:ext cx="24003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78" name="Text Box 54"/>
          <p:cNvSpPr txBox="1"/>
          <p:nvPr/>
        </p:nvSpPr>
        <p:spPr>
          <a:xfrm>
            <a:off x="520700" y="3573463"/>
            <a:ext cx="5448300" cy="9461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457200" indent="-457200">
              <a:buFont typeface="Arial" panose="020B0604020202020204" pitchFamily="34" charset="0"/>
              <a:buAutoNum type="arabicParenBoth" startAt="4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静电场由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个电荷组成，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</a:p>
          <a:p>
            <a:pPr marL="457200" indent="-457200"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在曲面内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0279" name="Object 55"/>
          <p:cNvGraphicFramePr>
            <a:graphicFrameLocks noChangeAspect="1"/>
          </p:cNvGraphicFramePr>
          <p:nvPr/>
        </p:nvGraphicFramePr>
        <p:xfrm>
          <a:off x="520700" y="4421188"/>
          <a:ext cx="552608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r:id="rId11" imgW="2578100" imgH="381000" progId="Equation.3">
                  <p:embed/>
                </p:oleObj>
              </mc:Choice>
              <mc:Fallback>
                <p:oleObj r:id="rId11" imgW="2578100" imgH="3810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700" y="4421188"/>
                        <a:ext cx="5526088" cy="817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80" name="Object 56"/>
          <p:cNvGraphicFramePr>
            <a:graphicFrameLocks noChangeAspect="1"/>
          </p:cNvGraphicFramePr>
          <p:nvPr/>
        </p:nvGraphicFramePr>
        <p:xfrm>
          <a:off x="1017588" y="5162550"/>
          <a:ext cx="32702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r:id="rId13" imgW="1765300" imgH="381000" progId="Equation.3">
                  <p:embed/>
                </p:oleObj>
              </mc:Choice>
              <mc:Fallback>
                <p:oleObj r:id="rId13" imgW="1765300" imgH="3810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7588" y="5162550"/>
                        <a:ext cx="3270250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81" name="Object 57"/>
          <p:cNvGraphicFramePr>
            <a:graphicFrameLocks noChangeAspect="1"/>
          </p:cNvGraphicFramePr>
          <p:nvPr/>
        </p:nvGraphicFramePr>
        <p:xfrm>
          <a:off x="4246563" y="5072063"/>
          <a:ext cx="32924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r:id="rId15" imgW="1574800" imgH="381000" progId="Equation.3">
                  <p:embed/>
                </p:oleObj>
              </mc:Choice>
              <mc:Fallback>
                <p:oleObj r:id="rId15" imgW="1574800" imgH="3810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46563" y="5072063"/>
                        <a:ext cx="3292475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82" name="Object 58"/>
          <p:cNvGraphicFramePr>
            <a:graphicFrameLocks noChangeAspect="1"/>
          </p:cNvGraphicFramePr>
          <p:nvPr/>
        </p:nvGraphicFramePr>
        <p:xfrm>
          <a:off x="1439863" y="5705475"/>
          <a:ext cx="15144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r:id="rId17" imgW="660400" imgH="444500" progId="Equation.3">
                  <p:embed/>
                </p:oleObj>
              </mc:Choice>
              <mc:Fallback>
                <p:oleObj r:id="rId17" imgW="660400" imgH="4445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39863" y="5705475"/>
                        <a:ext cx="1514475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83" name="Object 59"/>
          <p:cNvGraphicFramePr>
            <a:graphicFrameLocks noChangeAspect="1"/>
          </p:cNvGraphicFramePr>
          <p:nvPr/>
        </p:nvGraphicFramePr>
        <p:xfrm>
          <a:off x="1855788" y="1206500"/>
          <a:ext cx="19780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r:id="rId19" imgW="927100" imgH="381000" progId="Equation.3">
                  <p:embed/>
                </p:oleObj>
              </mc:Choice>
              <mc:Fallback>
                <p:oleObj r:id="rId19" imgW="927100" imgH="3810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55788" y="1206500"/>
                        <a:ext cx="1978025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84" name="Object 60"/>
          <p:cNvGraphicFramePr>
            <a:graphicFrameLocks noChangeAspect="1"/>
          </p:cNvGraphicFramePr>
          <p:nvPr/>
        </p:nvGraphicFramePr>
        <p:xfrm>
          <a:off x="5111750" y="1141413"/>
          <a:ext cx="6350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r:id="rId21" imgW="330200" imgH="444500" progId="Equation.3">
                  <p:embed/>
                </p:oleObj>
              </mc:Choice>
              <mc:Fallback>
                <p:oleObj r:id="rId21" imgW="330200" imgH="4445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11750" y="1141413"/>
                        <a:ext cx="635000" cy="852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85" name="Object 61"/>
          <p:cNvGraphicFramePr>
            <a:graphicFrameLocks noChangeAspect="1"/>
          </p:cNvGraphicFramePr>
          <p:nvPr/>
        </p:nvGraphicFramePr>
        <p:xfrm>
          <a:off x="3741738" y="1249363"/>
          <a:ext cx="14097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r:id="rId23" imgW="698500" imgH="381000" progId="Equation.3">
                  <p:embed/>
                </p:oleObj>
              </mc:Choice>
              <mc:Fallback>
                <p:oleObj r:id="rId23" imgW="698500" imgH="3810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41738" y="1249363"/>
                        <a:ext cx="1409700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9"/>
          <p:cNvGrpSpPr/>
          <p:nvPr/>
        </p:nvGrpSpPr>
        <p:grpSpPr>
          <a:xfrm>
            <a:off x="6372225" y="304800"/>
            <a:ext cx="2257425" cy="2187575"/>
            <a:chOff x="4014" y="192"/>
            <a:chExt cx="1422" cy="1378"/>
          </a:xfrm>
        </p:grpSpPr>
        <p:sp>
          <p:nvSpPr>
            <p:cNvPr id="23587" name="Line 43"/>
            <p:cNvSpPr/>
            <p:nvPr/>
          </p:nvSpPr>
          <p:spPr>
            <a:xfrm rot="5400000">
              <a:off x="4347" y="552"/>
              <a:ext cx="2" cy="67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588" name="Line 38"/>
            <p:cNvSpPr/>
            <p:nvPr/>
          </p:nvSpPr>
          <p:spPr>
            <a:xfrm>
              <a:off x="4788" y="912"/>
              <a:ext cx="496" cy="477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589" name="Line 42"/>
            <p:cNvSpPr/>
            <p:nvPr/>
          </p:nvSpPr>
          <p:spPr>
            <a:xfrm>
              <a:off x="4740" y="912"/>
              <a:ext cx="0" cy="658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590" name="Line 46"/>
            <p:cNvSpPr/>
            <p:nvPr/>
          </p:nvSpPr>
          <p:spPr>
            <a:xfrm flipH="1">
              <a:off x="4241" y="912"/>
              <a:ext cx="473" cy="477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591" name="Line 39"/>
            <p:cNvSpPr/>
            <p:nvPr/>
          </p:nvSpPr>
          <p:spPr>
            <a:xfrm flipH="1" flipV="1">
              <a:off x="4241" y="346"/>
              <a:ext cx="473" cy="507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592" name="Line 45"/>
            <p:cNvSpPr/>
            <p:nvPr/>
          </p:nvSpPr>
          <p:spPr>
            <a:xfrm flipV="1">
              <a:off x="4773" y="391"/>
              <a:ext cx="466" cy="462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593" name="Line 41"/>
            <p:cNvSpPr/>
            <p:nvPr/>
          </p:nvSpPr>
          <p:spPr>
            <a:xfrm flipH="1" flipV="1">
              <a:off x="4740" y="192"/>
              <a:ext cx="3" cy="66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594" name="Line 44"/>
            <p:cNvSpPr/>
            <p:nvPr/>
          </p:nvSpPr>
          <p:spPr>
            <a:xfrm rot="5400000" flipV="1">
              <a:off x="5103" y="555"/>
              <a:ext cx="0" cy="663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23595" name="Object 48"/>
            <p:cNvGraphicFramePr>
              <a:graphicFrameLocks noChangeAspect="1"/>
            </p:cNvGraphicFramePr>
            <p:nvPr/>
          </p:nvGraphicFramePr>
          <p:xfrm>
            <a:off x="4788" y="853"/>
            <a:ext cx="12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3" r:id="rId25" imgW="63500" imgH="114300" progId="Equation.3">
                    <p:embed/>
                  </p:oleObj>
                </mc:Choice>
                <mc:Fallback>
                  <p:oleObj r:id="rId25" imgW="63500" imgH="1143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1F04E8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88" y="853"/>
                          <a:ext cx="124" cy="1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6" name="Freeform 50"/>
            <p:cNvSpPr/>
            <p:nvPr/>
          </p:nvSpPr>
          <p:spPr>
            <a:xfrm>
              <a:off x="4500" y="636"/>
              <a:ext cx="554" cy="612"/>
            </a:xfrm>
            <a:custGeom>
              <a:avLst/>
              <a:gdLst/>
              <a:ahLst/>
              <a:cxnLst>
                <a:cxn ang="0">
                  <a:pos x="0" y="408"/>
                </a:cxn>
                <a:cxn ang="0">
                  <a:pos x="60" y="144"/>
                </a:cxn>
                <a:cxn ang="0">
                  <a:pos x="168" y="24"/>
                </a:cxn>
                <a:cxn ang="0">
                  <a:pos x="240" y="0"/>
                </a:cxn>
                <a:cxn ang="0">
                  <a:pos x="528" y="132"/>
                </a:cxn>
                <a:cxn ang="0">
                  <a:pos x="468" y="312"/>
                </a:cxn>
                <a:cxn ang="0">
                  <a:pos x="468" y="384"/>
                </a:cxn>
                <a:cxn ang="0">
                  <a:pos x="276" y="516"/>
                </a:cxn>
                <a:cxn ang="0">
                  <a:pos x="84" y="552"/>
                </a:cxn>
                <a:cxn ang="0">
                  <a:pos x="48" y="528"/>
                </a:cxn>
                <a:cxn ang="0">
                  <a:pos x="0" y="456"/>
                </a:cxn>
                <a:cxn ang="0">
                  <a:pos x="0" y="408"/>
                </a:cxn>
              </a:cxnLst>
              <a:rect l="0" t="0" r="0" b="0"/>
              <a:pathLst>
                <a:path w="554" h="612">
                  <a:moveTo>
                    <a:pt x="0" y="408"/>
                  </a:moveTo>
                  <a:cubicBezTo>
                    <a:pt x="30" y="317"/>
                    <a:pt x="2" y="225"/>
                    <a:pt x="60" y="144"/>
                  </a:cubicBezTo>
                  <a:cubicBezTo>
                    <a:pt x="81" y="114"/>
                    <a:pt x="142" y="33"/>
                    <a:pt x="168" y="24"/>
                  </a:cubicBezTo>
                  <a:cubicBezTo>
                    <a:pt x="192" y="16"/>
                    <a:pt x="240" y="0"/>
                    <a:pt x="240" y="0"/>
                  </a:cubicBezTo>
                  <a:cubicBezTo>
                    <a:pt x="360" y="15"/>
                    <a:pt x="442" y="46"/>
                    <a:pt x="528" y="132"/>
                  </a:cubicBezTo>
                  <a:cubicBezTo>
                    <a:pt x="554" y="211"/>
                    <a:pt x="522" y="258"/>
                    <a:pt x="468" y="312"/>
                  </a:cubicBezTo>
                  <a:cubicBezTo>
                    <a:pt x="436" y="408"/>
                    <a:pt x="468" y="288"/>
                    <a:pt x="468" y="384"/>
                  </a:cubicBezTo>
                  <a:cubicBezTo>
                    <a:pt x="468" y="523"/>
                    <a:pt x="388" y="504"/>
                    <a:pt x="276" y="516"/>
                  </a:cubicBezTo>
                  <a:cubicBezTo>
                    <a:pt x="244" y="612"/>
                    <a:pt x="161" y="571"/>
                    <a:pt x="84" y="552"/>
                  </a:cubicBezTo>
                  <a:cubicBezTo>
                    <a:pt x="72" y="544"/>
                    <a:pt x="57" y="539"/>
                    <a:pt x="48" y="528"/>
                  </a:cubicBezTo>
                  <a:cubicBezTo>
                    <a:pt x="29" y="506"/>
                    <a:pt x="0" y="456"/>
                    <a:pt x="0" y="456"/>
                  </a:cubicBezTo>
                  <a:cubicBezTo>
                    <a:pt x="13" y="404"/>
                    <a:pt x="28" y="408"/>
                    <a:pt x="0" y="408"/>
                  </a:cubicBez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97" name="Object 51"/>
            <p:cNvGraphicFramePr>
              <a:graphicFrameLocks noChangeAspect="1"/>
            </p:cNvGraphicFramePr>
            <p:nvPr/>
          </p:nvGraphicFramePr>
          <p:xfrm>
            <a:off x="4927" y="952"/>
            <a:ext cx="209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4" r:id="rId27" imgW="152400" imgH="139700" progId="Equation.3">
                    <p:embed/>
                  </p:oleObj>
                </mc:Choice>
                <mc:Fallback>
                  <p:oleObj r:id="rId27" imgW="152400" imgH="1397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1F04E8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27" y="952"/>
                          <a:ext cx="209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8" name="Oval 68"/>
            <p:cNvSpPr/>
            <p:nvPr/>
          </p:nvSpPr>
          <p:spPr>
            <a:xfrm>
              <a:off x="4714" y="853"/>
              <a:ext cx="59" cy="59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54" grpId="0"/>
      <p:bldP spid="180255" grpId="0"/>
      <p:bldP spid="18027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52450" y="361950"/>
            <a:ext cx="6134100" cy="895350"/>
          </a:xfrm>
        </p:spPr>
        <p:txBody>
          <a:bodyPr vert="horz" wrap="square" lIns="91440" tIns="45720" rIns="91440" bIns="45720" numCol="1" rtlCol="0" anchor="t" anchorCtr="0" compatLnSpc="1">
            <a:normAutofit lnSpcReduction="10000"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Monotype Sorts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综上所述，可得到静电场的高斯定理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Monotype Sorts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当电荷连续分布时：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82275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2846388" y="1149350"/>
          <a:ext cx="45466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r:id="rId3" imgW="2273300" imgH="495300" progId="Equation.3">
                  <p:embed/>
                </p:oleObj>
              </mc:Choice>
              <mc:Fallback>
                <p:oleObj r:id="rId3" imgW="2273300" imgH="4953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1F04E8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46388" y="1149350"/>
                        <a:ext cx="4546600" cy="11366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6" name="Rectangle 4"/>
          <p:cNvSpPr/>
          <p:nvPr/>
        </p:nvSpPr>
        <p:spPr>
          <a:xfrm>
            <a:off x="552450" y="1828800"/>
            <a:ext cx="8153400" cy="47434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just">
              <a:lnSpc>
                <a:spcPct val="110000"/>
              </a:lnSpc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说明：</a:t>
            </a:r>
          </a:p>
          <a:p>
            <a:pPr algn="just">
              <a:lnSpc>
                <a:spcPct val="11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Φ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&gt;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则电场线穿出。</a:t>
            </a:r>
          </a:p>
          <a:p>
            <a:pPr algn="just">
              <a:lnSpc>
                <a:spcPct val="11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Φ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则电场线穿入。</a:t>
            </a:r>
          </a:p>
          <a:p>
            <a:pPr algn="just">
              <a:lnSpc>
                <a:spcPct val="11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3) Φ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曲面所围的电量有关，但电场是闭合曲</a:t>
            </a:r>
          </a:p>
          <a:p>
            <a:pPr algn="just">
              <a:lnSpc>
                <a:spcPct val="11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面内、外电荷共同产生的。</a:t>
            </a:r>
          </a:p>
          <a:p>
            <a:pPr algn="just">
              <a:lnSpc>
                <a:spcPct val="11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4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高斯定理反映了静电场的基本性质，即静电场</a:t>
            </a:r>
          </a:p>
          <a:p>
            <a:pPr algn="just">
              <a:lnSpc>
                <a:spcPct val="11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为</a:t>
            </a:r>
            <a:r>
              <a:rPr lang="zh-CN" altLang="en-US" sz="2800" b="1" i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源场。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源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”即电荷。</a:t>
            </a:r>
          </a:p>
          <a:p>
            <a:pPr algn="just">
              <a:lnSpc>
                <a:spcPct val="11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5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高斯定理比库仑定律更广泛，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适用于任何电</a:t>
            </a:r>
          </a:p>
          <a:p>
            <a:pPr algn="just">
              <a:lnSpc>
                <a:spcPct val="110000"/>
              </a:lnSpc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场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是电磁场理论的基本方程之一。</a:t>
            </a:r>
          </a:p>
          <a:p>
            <a:pPr algn="just">
              <a:lnSpc>
                <a:spcPct val="11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6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均匀、对称的电场，可用之求电场强度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 build="p" bldLvl="3"/>
      <p:bldP spid="18227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/>
          <p:nvPr/>
        </p:nvSpPr>
        <p:spPr>
          <a:xfrm>
            <a:off x="1295400" y="150813"/>
            <a:ext cx="5873750" cy="5794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sx="999" sy="999" algn="ctr" rotWithShape="0">
              <a:schemeClr val="bg2"/>
            </a:outerShdw>
          </a:effectLst>
        </p:spPr>
        <p:txBody>
          <a:bodyPr wrap="none" lIns="92075" tIns="46038" rIns="92075" bIns="46038" anchor="t">
            <a:spAutoFit/>
          </a:bodyPr>
          <a:lstStyle/>
          <a:p>
            <a:pPr algn="ctr"/>
            <a:r>
              <a:rPr lang="zh-CN" altLang="en-US" sz="3200" dirty="0">
                <a:latin typeface="Bookman Old Style" pitchFamily="18" charset="0"/>
                <a:ea typeface="宋体" panose="02010600030101010101" pitchFamily="2" charset="-122"/>
              </a:rPr>
              <a:t>一对异号不等量点电荷的电场线</a:t>
            </a:r>
          </a:p>
        </p:txBody>
      </p:sp>
      <p:sp>
        <p:nvSpPr>
          <p:cNvPr id="12290" name="Line 3"/>
          <p:cNvSpPr/>
          <p:nvPr/>
        </p:nvSpPr>
        <p:spPr>
          <a:xfrm>
            <a:off x="3200400" y="3200400"/>
            <a:ext cx="0" cy="6096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291" name="Line 4"/>
          <p:cNvSpPr/>
          <p:nvPr/>
        </p:nvSpPr>
        <p:spPr>
          <a:xfrm>
            <a:off x="5562600" y="3200400"/>
            <a:ext cx="0" cy="6096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292" name="Arc 5"/>
          <p:cNvSpPr/>
          <p:nvPr/>
        </p:nvSpPr>
        <p:spPr>
          <a:xfrm>
            <a:off x="1289050" y="2209800"/>
            <a:ext cx="1912938" cy="12954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0" t="0" r="0" b="0"/>
            <a:pathLst>
              <a:path w="20087" h="21600" fill="none">
                <a:moveTo>
                  <a:pt x="20087" y="21600"/>
                </a:moveTo>
                <a:cubicBezTo>
                  <a:pt x="11223" y="21600"/>
                  <a:pt x="3259" y="16185"/>
                  <a:pt x="0" y="7942"/>
                </a:cubicBezTo>
              </a:path>
              <a:path w="20087" h="21600" stroke="0">
                <a:moveTo>
                  <a:pt x="20087" y="21600"/>
                </a:moveTo>
                <a:cubicBezTo>
                  <a:pt x="11223" y="21600"/>
                  <a:pt x="3259" y="16185"/>
                  <a:pt x="0" y="7942"/>
                </a:cubicBezTo>
                <a:lnTo>
                  <a:pt x="20087" y="0"/>
                </a:lnTo>
                <a:lnTo>
                  <a:pt x="20087" y="2160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3" name="Arc 6"/>
          <p:cNvSpPr/>
          <p:nvPr/>
        </p:nvSpPr>
        <p:spPr>
          <a:xfrm>
            <a:off x="1620838" y="457200"/>
            <a:ext cx="1581150" cy="30480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0" t="0" r="0" b="0"/>
            <a:pathLst>
              <a:path w="20366" h="21600" fill="none">
                <a:moveTo>
                  <a:pt x="20366" y="21600"/>
                </a:moveTo>
                <a:cubicBezTo>
                  <a:pt x="11211" y="21600"/>
                  <a:pt x="3050" y="15828"/>
                  <a:pt x="0" y="7196"/>
                </a:cubicBezTo>
              </a:path>
              <a:path w="20366" h="21600" stroke="0">
                <a:moveTo>
                  <a:pt x="20366" y="21600"/>
                </a:moveTo>
                <a:cubicBezTo>
                  <a:pt x="11211" y="21600"/>
                  <a:pt x="3050" y="15828"/>
                  <a:pt x="0" y="7196"/>
                </a:cubicBezTo>
                <a:lnTo>
                  <a:pt x="20366" y="0"/>
                </a:lnTo>
                <a:lnTo>
                  <a:pt x="20366" y="2160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4" name="Arc 7"/>
          <p:cNvSpPr/>
          <p:nvPr/>
        </p:nvSpPr>
        <p:spPr>
          <a:xfrm rot="10800000">
            <a:off x="2225675" y="3505200"/>
            <a:ext cx="898525" cy="27432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0" y="0"/>
              </a:cxn>
            </a:cxnLst>
            <a:rect l="0" t="0" r="0" b="0"/>
            <a:pathLst>
              <a:path w="21209" h="21600" fill="none">
                <a:moveTo>
                  <a:pt x="21208" y="4091"/>
                </a:moveTo>
                <a:cubicBezTo>
                  <a:pt x="19247" y="14256"/>
                  <a:pt x="10351" y="21599"/>
                  <a:pt x="0" y="21600"/>
                </a:cubicBezTo>
              </a:path>
              <a:path w="21209" h="21600" stroke="0">
                <a:moveTo>
                  <a:pt x="21208" y="4091"/>
                </a:moveTo>
                <a:cubicBezTo>
                  <a:pt x="19247" y="14256"/>
                  <a:pt x="10351" y="21599"/>
                  <a:pt x="0" y="21600"/>
                </a:cubicBezTo>
                <a:lnTo>
                  <a:pt x="0" y="0"/>
                </a:lnTo>
                <a:lnTo>
                  <a:pt x="21208" y="4091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5" name="Arc 8"/>
          <p:cNvSpPr/>
          <p:nvPr/>
        </p:nvSpPr>
        <p:spPr>
          <a:xfrm rot="1860000">
            <a:off x="2906713" y="917575"/>
            <a:ext cx="1219200" cy="2547938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0"/>
              </a:cxn>
              <a:cxn ang="0">
                <a:pos x="2147483646" y="0"/>
              </a:cxn>
            </a:cxnLst>
            <a:rect l="0" t="0" r="0" b="0"/>
            <a:pathLst>
              <a:path w="21600" h="21248" fill="none">
                <a:moveTo>
                  <a:pt x="17717" y="21248"/>
                </a:moveTo>
                <a:cubicBezTo>
                  <a:pt x="7455" y="19373"/>
                  <a:pt x="0" y="10432"/>
                  <a:pt x="0" y="0"/>
                </a:cubicBezTo>
              </a:path>
              <a:path w="21600" h="21248" stroke="0">
                <a:moveTo>
                  <a:pt x="17717" y="21248"/>
                </a:moveTo>
                <a:cubicBezTo>
                  <a:pt x="7455" y="19373"/>
                  <a:pt x="0" y="10432"/>
                  <a:pt x="0" y="0"/>
                </a:cubicBezTo>
                <a:lnTo>
                  <a:pt x="21600" y="0"/>
                </a:lnTo>
                <a:lnTo>
                  <a:pt x="17717" y="21248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6" name="Arc 9"/>
          <p:cNvSpPr/>
          <p:nvPr/>
        </p:nvSpPr>
        <p:spPr>
          <a:xfrm rot="-360000">
            <a:off x="3057525" y="1152525"/>
            <a:ext cx="3355975" cy="23622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0" t="0" r="0" b="0"/>
            <a:pathLst>
              <a:path w="21600" h="19179" fill="none">
                <a:moveTo>
                  <a:pt x="0" y="19179"/>
                </a:moveTo>
                <a:cubicBezTo>
                  <a:pt x="0" y="11109"/>
                  <a:pt x="4498" y="3712"/>
                  <a:pt x="11663" y="-1"/>
                </a:cubicBezTo>
              </a:path>
              <a:path w="21600" h="19179" stroke="0">
                <a:moveTo>
                  <a:pt x="0" y="19179"/>
                </a:moveTo>
                <a:cubicBezTo>
                  <a:pt x="0" y="11109"/>
                  <a:pt x="4498" y="3712"/>
                  <a:pt x="11663" y="-1"/>
                </a:cubicBezTo>
                <a:lnTo>
                  <a:pt x="21600" y="19179"/>
                </a:lnTo>
                <a:lnTo>
                  <a:pt x="0" y="19179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7" name="Arc 10"/>
          <p:cNvSpPr/>
          <p:nvPr/>
        </p:nvSpPr>
        <p:spPr>
          <a:xfrm rot="-1320000">
            <a:off x="4821238" y="698500"/>
            <a:ext cx="2192337" cy="9906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22194" h="21600" fill="none">
                <a:moveTo>
                  <a:pt x="0" y="8"/>
                </a:moveTo>
                <a:cubicBezTo>
                  <a:pt x="197" y="2"/>
                  <a:pt x="395" y="-1"/>
                  <a:pt x="594" y="0"/>
                </a:cubicBezTo>
                <a:cubicBezTo>
                  <a:pt x="12523" y="0"/>
                  <a:pt x="22194" y="9670"/>
                  <a:pt x="22194" y="21600"/>
                </a:cubicBezTo>
              </a:path>
              <a:path w="22194" h="21600" stroke="0">
                <a:moveTo>
                  <a:pt x="0" y="8"/>
                </a:moveTo>
                <a:cubicBezTo>
                  <a:pt x="197" y="2"/>
                  <a:pt x="395" y="-1"/>
                  <a:pt x="594" y="0"/>
                </a:cubicBezTo>
                <a:cubicBezTo>
                  <a:pt x="12523" y="0"/>
                  <a:pt x="22194" y="9670"/>
                  <a:pt x="22194" y="21600"/>
                </a:cubicBezTo>
                <a:lnTo>
                  <a:pt x="594" y="21600"/>
                </a:lnTo>
                <a:lnTo>
                  <a:pt x="0" y="8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8" name="Arc 11"/>
          <p:cNvSpPr/>
          <p:nvPr/>
        </p:nvSpPr>
        <p:spPr>
          <a:xfrm rot="-6780000">
            <a:off x="5503863" y="1189038"/>
            <a:ext cx="1562100" cy="240665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0" t="0" r="0" b="0"/>
            <a:pathLst>
              <a:path w="21564" h="21600" fill="none">
                <a:moveTo>
                  <a:pt x="21564" y="21600"/>
                </a:moveTo>
                <a:cubicBezTo>
                  <a:pt x="10121" y="21600"/>
                  <a:pt x="664" y="12676"/>
                  <a:pt x="0" y="1253"/>
                </a:cubicBezTo>
              </a:path>
              <a:path w="21564" h="21600" stroke="0">
                <a:moveTo>
                  <a:pt x="21564" y="21600"/>
                </a:moveTo>
                <a:cubicBezTo>
                  <a:pt x="10121" y="21600"/>
                  <a:pt x="664" y="12676"/>
                  <a:pt x="0" y="1253"/>
                </a:cubicBezTo>
                <a:lnTo>
                  <a:pt x="21564" y="0"/>
                </a:lnTo>
                <a:lnTo>
                  <a:pt x="21564" y="2160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9" name="Arc 12"/>
          <p:cNvSpPr/>
          <p:nvPr/>
        </p:nvSpPr>
        <p:spPr>
          <a:xfrm>
            <a:off x="3230563" y="1525588"/>
            <a:ext cx="2514600" cy="22860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21603" h="21600" fill="none">
                <a:moveTo>
                  <a:pt x="-1" y="18286"/>
                </a:moveTo>
                <a:cubicBezTo>
                  <a:pt x="1633" y="7762"/>
                  <a:pt x="10693" y="-1"/>
                  <a:pt x="21344" y="0"/>
                </a:cubicBezTo>
                <a:cubicBezTo>
                  <a:pt x="21430" y="0"/>
                  <a:pt x="21516" y="0"/>
                  <a:pt x="21603" y="1"/>
                </a:cubicBezTo>
              </a:path>
              <a:path w="21603" h="21600" stroke="0">
                <a:moveTo>
                  <a:pt x="-1" y="18286"/>
                </a:moveTo>
                <a:cubicBezTo>
                  <a:pt x="1633" y="7762"/>
                  <a:pt x="10693" y="-1"/>
                  <a:pt x="21344" y="0"/>
                </a:cubicBezTo>
                <a:cubicBezTo>
                  <a:pt x="21430" y="0"/>
                  <a:pt x="21516" y="0"/>
                  <a:pt x="21603" y="1"/>
                </a:cubicBezTo>
                <a:lnTo>
                  <a:pt x="21344" y="21600"/>
                </a:lnTo>
                <a:lnTo>
                  <a:pt x="-1" y="18286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0" name="Arc 13"/>
          <p:cNvSpPr/>
          <p:nvPr/>
        </p:nvSpPr>
        <p:spPr>
          <a:xfrm>
            <a:off x="5751513" y="1525588"/>
            <a:ext cx="552450" cy="6858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22375" h="21600" fill="none">
                <a:moveTo>
                  <a:pt x="-1" y="64"/>
                </a:moveTo>
                <a:cubicBezTo>
                  <a:pt x="555" y="21"/>
                  <a:pt x="1112" y="-1"/>
                  <a:pt x="1670" y="0"/>
                </a:cubicBezTo>
                <a:cubicBezTo>
                  <a:pt x="11229" y="0"/>
                  <a:pt x="19652" y="6284"/>
                  <a:pt x="22375" y="15447"/>
                </a:cubicBezTo>
              </a:path>
              <a:path w="22375" h="21600" stroke="0">
                <a:moveTo>
                  <a:pt x="-1" y="64"/>
                </a:moveTo>
                <a:cubicBezTo>
                  <a:pt x="555" y="21"/>
                  <a:pt x="1112" y="-1"/>
                  <a:pt x="1670" y="0"/>
                </a:cubicBezTo>
                <a:cubicBezTo>
                  <a:pt x="11229" y="0"/>
                  <a:pt x="19652" y="6284"/>
                  <a:pt x="22375" y="15447"/>
                </a:cubicBezTo>
                <a:lnTo>
                  <a:pt x="1670" y="21600"/>
                </a:lnTo>
                <a:lnTo>
                  <a:pt x="-1" y="64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1" name="Arc 14"/>
          <p:cNvSpPr/>
          <p:nvPr/>
        </p:nvSpPr>
        <p:spPr>
          <a:xfrm rot="10800000">
            <a:off x="3392488" y="2058988"/>
            <a:ext cx="2933700" cy="14732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0" t="0" r="0" b="0"/>
            <a:pathLst>
              <a:path w="21600" h="14149" fill="none">
                <a:moveTo>
                  <a:pt x="0" y="14149"/>
                </a:moveTo>
                <a:cubicBezTo>
                  <a:pt x="0" y="8951"/>
                  <a:pt x="1874" y="3927"/>
                  <a:pt x="5279" y="0"/>
                </a:cubicBezTo>
              </a:path>
              <a:path w="21600" h="14149" stroke="0">
                <a:moveTo>
                  <a:pt x="0" y="14149"/>
                </a:moveTo>
                <a:cubicBezTo>
                  <a:pt x="0" y="8951"/>
                  <a:pt x="1874" y="3927"/>
                  <a:pt x="5279" y="0"/>
                </a:cubicBezTo>
                <a:lnTo>
                  <a:pt x="21600" y="14149"/>
                </a:lnTo>
                <a:lnTo>
                  <a:pt x="0" y="14149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2" name="Arc 15"/>
          <p:cNvSpPr/>
          <p:nvPr/>
        </p:nvSpPr>
        <p:spPr>
          <a:xfrm>
            <a:off x="3189288" y="2135188"/>
            <a:ext cx="1841500" cy="34290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0" t="0" r="0" b="0"/>
            <a:pathLst>
              <a:path w="16833" h="21595" fill="none">
                <a:moveTo>
                  <a:pt x="-1" y="8059"/>
                </a:moveTo>
                <a:cubicBezTo>
                  <a:pt x="4001" y="3083"/>
                  <a:pt x="9999" y="132"/>
                  <a:pt x="16382" y="-1"/>
                </a:cubicBezTo>
              </a:path>
              <a:path w="16833" h="21595" stroke="0">
                <a:moveTo>
                  <a:pt x="-1" y="8059"/>
                </a:moveTo>
                <a:cubicBezTo>
                  <a:pt x="4001" y="3083"/>
                  <a:pt x="9999" y="132"/>
                  <a:pt x="16382" y="-1"/>
                </a:cubicBezTo>
                <a:lnTo>
                  <a:pt x="16833" y="21595"/>
                </a:lnTo>
                <a:lnTo>
                  <a:pt x="-1" y="8059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3" name="Arc 16"/>
          <p:cNvSpPr/>
          <p:nvPr/>
        </p:nvSpPr>
        <p:spPr>
          <a:xfrm>
            <a:off x="4875213" y="2135188"/>
            <a:ext cx="514350" cy="5540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13257" h="21600" fill="none">
                <a:moveTo>
                  <a:pt x="0" y="0"/>
                </a:moveTo>
                <a:cubicBezTo>
                  <a:pt x="13" y="0"/>
                  <a:pt x="27" y="-1"/>
                  <a:pt x="41" y="0"/>
                </a:cubicBezTo>
                <a:cubicBezTo>
                  <a:pt x="4824" y="0"/>
                  <a:pt x="9473" y="1588"/>
                  <a:pt x="13257" y="4514"/>
                </a:cubicBezTo>
              </a:path>
              <a:path w="13257" h="21600" stroke="0">
                <a:moveTo>
                  <a:pt x="0" y="0"/>
                </a:moveTo>
                <a:cubicBezTo>
                  <a:pt x="13" y="0"/>
                  <a:pt x="27" y="-1"/>
                  <a:pt x="41" y="0"/>
                </a:cubicBezTo>
                <a:cubicBezTo>
                  <a:pt x="4824" y="0"/>
                  <a:pt x="9473" y="1588"/>
                  <a:pt x="13257" y="4514"/>
                </a:cubicBezTo>
                <a:lnTo>
                  <a:pt x="41" y="21600"/>
                </a:lnTo>
                <a:lnTo>
                  <a:pt x="0" y="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4" name="Arc 17"/>
          <p:cNvSpPr/>
          <p:nvPr/>
        </p:nvSpPr>
        <p:spPr>
          <a:xfrm>
            <a:off x="3429000" y="2743200"/>
            <a:ext cx="1651000" cy="1290638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0" t="0" r="0" b="0"/>
            <a:pathLst>
              <a:path w="19503" h="21510" fill="none">
                <a:moveTo>
                  <a:pt x="-1" y="12225"/>
                </a:moveTo>
                <a:cubicBezTo>
                  <a:pt x="3277" y="5341"/>
                  <a:pt x="9941" y="694"/>
                  <a:pt x="17534" y="-1"/>
                </a:cubicBezTo>
              </a:path>
              <a:path w="19503" h="21510" stroke="0">
                <a:moveTo>
                  <a:pt x="-1" y="12225"/>
                </a:moveTo>
                <a:cubicBezTo>
                  <a:pt x="3277" y="5341"/>
                  <a:pt x="9941" y="694"/>
                  <a:pt x="17534" y="-1"/>
                </a:cubicBezTo>
                <a:lnTo>
                  <a:pt x="19503" y="21510"/>
                </a:lnTo>
                <a:lnTo>
                  <a:pt x="-1" y="12225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5" name="Arc 18"/>
          <p:cNvSpPr/>
          <p:nvPr/>
        </p:nvSpPr>
        <p:spPr>
          <a:xfrm>
            <a:off x="4716463" y="2708275"/>
            <a:ext cx="877887" cy="8382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22622" h="21600" fill="none">
                <a:moveTo>
                  <a:pt x="0" y="24"/>
                </a:moveTo>
                <a:cubicBezTo>
                  <a:pt x="340" y="8"/>
                  <a:pt x="681" y="-1"/>
                  <a:pt x="1022" y="0"/>
                </a:cubicBezTo>
                <a:cubicBezTo>
                  <a:pt x="12951" y="0"/>
                  <a:pt x="22622" y="9670"/>
                  <a:pt x="22622" y="21600"/>
                </a:cubicBezTo>
              </a:path>
              <a:path w="22622" h="21600" stroke="0">
                <a:moveTo>
                  <a:pt x="0" y="24"/>
                </a:moveTo>
                <a:cubicBezTo>
                  <a:pt x="340" y="8"/>
                  <a:pt x="681" y="-1"/>
                  <a:pt x="1022" y="0"/>
                </a:cubicBezTo>
                <a:cubicBezTo>
                  <a:pt x="12951" y="0"/>
                  <a:pt x="22622" y="9670"/>
                  <a:pt x="22622" y="21600"/>
                </a:cubicBezTo>
                <a:lnTo>
                  <a:pt x="1022" y="21600"/>
                </a:lnTo>
                <a:lnTo>
                  <a:pt x="0" y="24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6" name="Arc 19"/>
          <p:cNvSpPr/>
          <p:nvPr/>
        </p:nvSpPr>
        <p:spPr>
          <a:xfrm rot="-9060000">
            <a:off x="5129213" y="2368550"/>
            <a:ext cx="754062" cy="949325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0"/>
              </a:cxn>
              <a:cxn ang="0">
                <a:pos x="2147483646" y="0"/>
              </a:cxn>
            </a:cxnLst>
            <a:rect l="0" t="0" r="0" b="0"/>
            <a:pathLst>
              <a:path w="24375" h="21600" fill="none">
                <a:moveTo>
                  <a:pt x="24375" y="21421"/>
                </a:moveTo>
                <a:cubicBezTo>
                  <a:pt x="23454" y="21540"/>
                  <a:pt x="22527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24375" h="21600" stroke="0">
                <a:moveTo>
                  <a:pt x="24375" y="21421"/>
                </a:moveTo>
                <a:cubicBezTo>
                  <a:pt x="23454" y="21540"/>
                  <a:pt x="22527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24375" y="21421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7" name="Arc 20"/>
          <p:cNvSpPr/>
          <p:nvPr/>
        </p:nvSpPr>
        <p:spPr>
          <a:xfrm rot="-10440000">
            <a:off x="3055938" y="3743325"/>
            <a:ext cx="3355975" cy="2362200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0" t="0" r="0" b="0"/>
            <a:pathLst>
              <a:path w="21600" h="19183" fill="none">
                <a:moveTo>
                  <a:pt x="9928" y="-1"/>
                </a:moveTo>
                <a:cubicBezTo>
                  <a:pt x="17097" y="3710"/>
                  <a:pt x="21600" y="11109"/>
                  <a:pt x="21600" y="19183"/>
                </a:cubicBezTo>
              </a:path>
              <a:path w="21600" h="19183" stroke="0">
                <a:moveTo>
                  <a:pt x="9928" y="-1"/>
                </a:moveTo>
                <a:cubicBezTo>
                  <a:pt x="17097" y="3710"/>
                  <a:pt x="21600" y="11109"/>
                  <a:pt x="21600" y="19183"/>
                </a:cubicBezTo>
                <a:lnTo>
                  <a:pt x="0" y="19183"/>
                </a:lnTo>
                <a:lnTo>
                  <a:pt x="9928" y="-1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8" name="Arc 21"/>
          <p:cNvSpPr/>
          <p:nvPr/>
        </p:nvSpPr>
        <p:spPr>
          <a:xfrm rot="-9900000">
            <a:off x="4795838" y="5586413"/>
            <a:ext cx="2238375" cy="854075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24732" h="21600" fill="none">
                <a:moveTo>
                  <a:pt x="0" y="20637"/>
                </a:moveTo>
                <a:cubicBezTo>
                  <a:pt x="515" y="9093"/>
                  <a:pt x="10024" y="-1"/>
                  <a:pt x="21579" y="0"/>
                </a:cubicBezTo>
                <a:cubicBezTo>
                  <a:pt x="22634" y="0"/>
                  <a:pt x="23688" y="77"/>
                  <a:pt x="24731" y="231"/>
                </a:cubicBezTo>
              </a:path>
              <a:path w="24732" h="21600" stroke="0">
                <a:moveTo>
                  <a:pt x="0" y="20637"/>
                </a:moveTo>
                <a:cubicBezTo>
                  <a:pt x="515" y="9093"/>
                  <a:pt x="10024" y="-1"/>
                  <a:pt x="21579" y="0"/>
                </a:cubicBezTo>
                <a:cubicBezTo>
                  <a:pt x="22634" y="0"/>
                  <a:pt x="23688" y="77"/>
                  <a:pt x="24731" y="231"/>
                </a:cubicBezTo>
                <a:lnTo>
                  <a:pt x="21579" y="21600"/>
                </a:lnTo>
                <a:lnTo>
                  <a:pt x="0" y="20637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9" name="Arc 22"/>
          <p:cNvSpPr/>
          <p:nvPr/>
        </p:nvSpPr>
        <p:spPr>
          <a:xfrm rot="-4020000">
            <a:off x="5486400" y="3487738"/>
            <a:ext cx="1597025" cy="2424112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0" t="0" r="0" b="0"/>
            <a:pathLst>
              <a:path w="21671" h="21600" fill="none">
                <a:moveTo>
                  <a:pt x="21671" y="1260"/>
                </a:moveTo>
                <a:cubicBezTo>
                  <a:pt x="21003" y="12680"/>
                  <a:pt x="11547" y="21599"/>
                  <a:pt x="108" y="21600"/>
                </a:cubicBezTo>
                <a:cubicBezTo>
                  <a:pt x="72" y="21600"/>
                  <a:pt x="36" y="21599"/>
                  <a:pt x="0" y="21599"/>
                </a:cubicBezTo>
              </a:path>
              <a:path w="21671" h="21600" stroke="0">
                <a:moveTo>
                  <a:pt x="21671" y="1260"/>
                </a:moveTo>
                <a:cubicBezTo>
                  <a:pt x="21003" y="12680"/>
                  <a:pt x="11547" y="21599"/>
                  <a:pt x="108" y="21600"/>
                </a:cubicBezTo>
                <a:cubicBezTo>
                  <a:pt x="72" y="21600"/>
                  <a:pt x="36" y="21599"/>
                  <a:pt x="0" y="21599"/>
                </a:cubicBezTo>
                <a:lnTo>
                  <a:pt x="108" y="0"/>
                </a:lnTo>
                <a:lnTo>
                  <a:pt x="21671" y="126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0" name="Arc 23"/>
          <p:cNvSpPr/>
          <p:nvPr/>
        </p:nvSpPr>
        <p:spPr>
          <a:xfrm rot="10800000">
            <a:off x="3198813" y="3506788"/>
            <a:ext cx="2546350" cy="22860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21873" h="21600" fill="none">
                <a:moveTo>
                  <a:pt x="-1" y="1"/>
                </a:moveTo>
                <a:cubicBezTo>
                  <a:pt x="90" y="0"/>
                  <a:pt x="181" y="-1"/>
                  <a:pt x="273" y="0"/>
                </a:cubicBezTo>
                <a:cubicBezTo>
                  <a:pt x="12202" y="0"/>
                  <a:pt x="21873" y="9670"/>
                  <a:pt x="21873" y="21600"/>
                </a:cubicBezTo>
              </a:path>
              <a:path w="21873" h="21600" stroke="0">
                <a:moveTo>
                  <a:pt x="-1" y="1"/>
                </a:moveTo>
                <a:cubicBezTo>
                  <a:pt x="90" y="0"/>
                  <a:pt x="181" y="-1"/>
                  <a:pt x="273" y="0"/>
                </a:cubicBezTo>
                <a:cubicBezTo>
                  <a:pt x="12202" y="0"/>
                  <a:pt x="21873" y="9670"/>
                  <a:pt x="21873" y="21600"/>
                </a:cubicBezTo>
                <a:lnTo>
                  <a:pt x="273" y="21600"/>
                </a:lnTo>
                <a:lnTo>
                  <a:pt x="-1" y="1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1" name="Arc 24"/>
          <p:cNvSpPr/>
          <p:nvPr/>
        </p:nvSpPr>
        <p:spPr>
          <a:xfrm>
            <a:off x="3390900" y="3582988"/>
            <a:ext cx="2933700" cy="1473200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0" t="0" r="0" b="0"/>
            <a:pathLst>
              <a:path w="21600" h="14155" fill="none">
                <a:moveTo>
                  <a:pt x="16315" y="0"/>
                </a:moveTo>
                <a:cubicBezTo>
                  <a:pt x="19723" y="3928"/>
                  <a:pt x="21600" y="8954"/>
                  <a:pt x="21600" y="14155"/>
                </a:cubicBezTo>
              </a:path>
              <a:path w="21600" h="14155" stroke="0">
                <a:moveTo>
                  <a:pt x="16315" y="0"/>
                </a:moveTo>
                <a:cubicBezTo>
                  <a:pt x="19723" y="3928"/>
                  <a:pt x="21600" y="8954"/>
                  <a:pt x="21600" y="14155"/>
                </a:cubicBezTo>
                <a:lnTo>
                  <a:pt x="0" y="14155"/>
                </a:lnTo>
                <a:lnTo>
                  <a:pt x="16315" y="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2" name="Arc 25"/>
          <p:cNvSpPr/>
          <p:nvPr/>
        </p:nvSpPr>
        <p:spPr>
          <a:xfrm rot="10800000">
            <a:off x="5753100" y="5030788"/>
            <a:ext cx="573088" cy="7620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23206" h="21600" fill="none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22135" y="0"/>
                  <a:pt x="22671" y="19"/>
                  <a:pt x="23206" y="59"/>
                </a:cubicBezTo>
              </a:path>
              <a:path w="23206" h="21600" stroke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22135" y="0"/>
                  <a:pt x="22671" y="19"/>
                  <a:pt x="23206" y="59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3" name="Arc 26"/>
          <p:cNvSpPr/>
          <p:nvPr/>
        </p:nvSpPr>
        <p:spPr>
          <a:xfrm rot="10800000">
            <a:off x="3232150" y="1524000"/>
            <a:ext cx="2025650" cy="3503613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0" t="0" r="0" b="0"/>
            <a:pathLst>
              <a:path w="17144" h="21567" fill="none">
                <a:moveTo>
                  <a:pt x="1194" y="0"/>
                </a:moveTo>
                <a:cubicBezTo>
                  <a:pt x="7486" y="348"/>
                  <a:pt x="13311" y="3426"/>
                  <a:pt x="17144" y="8427"/>
                </a:cubicBezTo>
              </a:path>
              <a:path w="17144" h="21567" stroke="0">
                <a:moveTo>
                  <a:pt x="1194" y="0"/>
                </a:moveTo>
                <a:cubicBezTo>
                  <a:pt x="7486" y="348"/>
                  <a:pt x="13311" y="3426"/>
                  <a:pt x="17144" y="8427"/>
                </a:cubicBezTo>
                <a:lnTo>
                  <a:pt x="0" y="21567"/>
                </a:lnTo>
                <a:lnTo>
                  <a:pt x="1194" y="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4" name="Arc 27"/>
          <p:cNvSpPr/>
          <p:nvPr/>
        </p:nvSpPr>
        <p:spPr>
          <a:xfrm rot="-1740000">
            <a:off x="5159375" y="3763963"/>
            <a:ext cx="782638" cy="1149350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0" y="2147483646"/>
              </a:cxn>
              <a:cxn ang="0">
                <a:pos x="2147483646" y="2147483646"/>
              </a:cxn>
            </a:cxnLst>
            <a:rect l="0" t="0" r="0" b="0"/>
            <a:pathLst>
              <a:path w="24429" h="24788" fill="none">
                <a:moveTo>
                  <a:pt x="24192" y="-1"/>
                </a:moveTo>
                <a:cubicBezTo>
                  <a:pt x="24349" y="1055"/>
                  <a:pt x="24429" y="2120"/>
                  <a:pt x="24429" y="3188"/>
                </a:cubicBezTo>
                <a:cubicBezTo>
                  <a:pt x="24429" y="15117"/>
                  <a:pt x="14758" y="24788"/>
                  <a:pt x="2829" y="24788"/>
                </a:cubicBezTo>
                <a:cubicBezTo>
                  <a:pt x="1882" y="24788"/>
                  <a:pt x="937" y="24725"/>
                  <a:pt x="0" y="24601"/>
                </a:cubicBezTo>
              </a:path>
              <a:path w="24429" h="24788" stroke="0">
                <a:moveTo>
                  <a:pt x="24192" y="-1"/>
                </a:moveTo>
                <a:cubicBezTo>
                  <a:pt x="24349" y="1055"/>
                  <a:pt x="24429" y="2120"/>
                  <a:pt x="24429" y="3188"/>
                </a:cubicBezTo>
                <a:cubicBezTo>
                  <a:pt x="24429" y="15117"/>
                  <a:pt x="14758" y="24788"/>
                  <a:pt x="2829" y="24788"/>
                </a:cubicBezTo>
                <a:cubicBezTo>
                  <a:pt x="1882" y="24788"/>
                  <a:pt x="937" y="24725"/>
                  <a:pt x="0" y="24601"/>
                </a:cubicBezTo>
                <a:lnTo>
                  <a:pt x="2829" y="3188"/>
                </a:lnTo>
                <a:lnTo>
                  <a:pt x="24192" y="-1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5" name="Arc 28"/>
          <p:cNvSpPr/>
          <p:nvPr/>
        </p:nvSpPr>
        <p:spPr>
          <a:xfrm rot="9540000">
            <a:off x="5002213" y="4289425"/>
            <a:ext cx="357187" cy="8223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11090" h="21600" fill="none">
                <a:moveTo>
                  <a:pt x="0" y="0"/>
                </a:moveTo>
                <a:cubicBezTo>
                  <a:pt x="16" y="0"/>
                  <a:pt x="32" y="-1"/>
                  <a:pt x="49" y="0"/>
                </a:cubicBezTo>
                <a:cubicBezTo>
                  <a:pt x="3935" y="0"/>
                  <a:pt x="7749" y="1048"/>
                  <a:pt x="11089" y="3035"/>
                </a:cubicBezTo>
              </a:path>
              <a:path w="11090" h="21600" stroke="0">
                <a:moveTo>
                  <a:pt x="0" y="0"/>
                </a:moveTo>
                <a:cubicBezTo>
                  <a:pt x="16" y="0"/>
                  <a:pt x="32" y="-1"/>
                  <a:pt x="49" y="0"/>
                </a:cubicBezTo>
                <a:cubicBezTo>
                  <a:pt x="3935" y="0"/>
                  <a:pt x="7749" y="1048"/>
                  <a:pt x="11089" y="3035"/>
                </a:cubicBezTo>
                <a:lnTo>
                  <a:pt x="49" y="21600"/>
                </a:lnTo>
                <a:lnTo>
                  <a:pt x="0" y="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6" name="Arc 29"/>
          <p:cNvSpPr/>
          <p:nvPr/>
        </p:nvSpPr>
        <p:spPr>
          <a:xfrm rot="10320000">
            <a:off x="3232150" y="3128963"/>
            <a:ext cx="1797050" cy="1290637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0" t="0" r="0" b="0"/>
            <a:pathLst>
              <a:path w="21227" h="21512" fill="none">
                <a:moveTo>
                  <a:pt x="1948" y="0"/>
                </a:moveTo>
                <a:cubicBezTo>
                  <a:pt x="11568" y="871"/>
                  <a:pt x="19439" y="8023"/>
                  <a:pt x="21226" y="17515"/>
                </a:cubicBezTo>
              </a:path>
              <a:path w="21227" h="21512" stroke="0">
                <a:moveTo>
                  <a:pt x="1948" y="0"/>
                </a:moveTo>
                <a:cubicBezTo>
                  <a:pt x="11568" y="871"/>
                  <a:pt x="19439" y="8023"/>
                  <a:pt x="21226" y="17515"/>
                </a:cubicBezTo>
                <a:lnTo>
                  <a:pt x="0" y="21512"/>
                </a:lnTo>
                <a:lnTo>
                  <a:pt x="1948" y="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7" name="Arc 30"/>
          <p:cNvSpPr/>
          <p:nvPr/>
        </p:nvSpPr>
        <p:spPr>
          <a:xfrm rot="10800000">
            <a:off x="4724400" y="3506788"/>
            <a:ext cx="838200" cy="822325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0" t="0" r="0" b="0"/>
            <a:pathLst>
              <a:path w="21600" h="21210" fill="none">
                <a:moveTo>
                  <a:pt x="0" y="21210"/>
                </a:moveTo>
                <a:cubicBezTo>
                  <a:pt x="0" y="10856"/>
                  <a:pt x="7346" y="1959"/>
                  <a:pt x="17513" y="0"/>
                </a:cubicBezTo>
              </a:path>
              <a:path w="21600" h="21210" stroke="0">
                <a:moveTo>
                  <a:pt x="0" y="21210"/>
                </a:moveTo>
                <a:cubicBezTo>
                  <a:pt x="0" y="10856"/>
                  <a:pt x="7346" y="1959"/>
                  <a:pt x="17513" y="0"/>
                </a:cubicBezTo>
                <a:lnTo>
                  <a:pt x="21600" y="21210"/>
                </a:lnTo>
                <a:lnTo>
                  <a:pt x="0" y="2121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8" name="Arc 31"/>
          <p:cNvSpPr/>
          <p:nvPr/>
        </p:nvSpPr>
        <p:spPr>
          <a:xfrm rot="9240000">
            <a:off x="2754313" y="3594100"/>
            <a:ext cx="1219200" cy="2541588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0"/>
              </a:cxn>
            </a:cxnLst>
            <a:rect l="0" t="0" r="0" b="0"/>
            <a:pathLst>
              <a:path w="21600" h="21195" fill="none">
                <a:moveTo>
                  <a:pt x="21600" y="0"/>
                </a:moveTo>
                <a:cubicBezTo>
                  <a:pt x="21600" y="10323"/>
                  <a:pt x="14294" y="19204"/>
                  <a:pt x="4163" y="21194"/>
                </a:cubicBezTo>
              </a:path>
              <a:path w="21600" h="21195" stroke="0">
                <a:moveTo>
                  <a:pt x="21600" y="0"/>
                </a:moveTo>
                <a:cubicBezTo>
                  <a:pt x="21600" y="10323"/>
                  <a:pt x="14294" y="19204"/>
                  <a:pt x="4163" y="21194"/>
                </a:cubicBezTo>
                <a:lnTo>
                  <a:pt x="0" y="0"/>
                </a:lnTo>
                <a:lnTo>
                  <a:pt x="21600" y="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9" name="Arc 32"/>
          <p:cNvSpPr/>
          <p:nvPr/>
        </p:nvSpPr>
        <p:spPr>
          <a:xfrm>
            <a:off x="2439988" y="1239838"/>
            <a:ext cx="762000" cy="2265362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0" t="0" r="0" b="0"/>
            <a:pathLst>
              <a:path w="21600" h="29198" fill="none">
                <a:moveTo>
                  <a:pt x="21600" y="29198"/>
                </a:moveTo>
                <a:cubicBezTo>
                  <a:pt x="9670" y="29198"/>
                  <a:pt x="0" y="19527"/>
                  <a:pt x="0" y="7598"/>
                </a:cubicBezTo>
                <a:cubicBezTo>
                  <a:pt x="-1" y="5003"/>
                  <a:pt x="467" y="2429"/>
                  <a:pt x="1380" y="0"/>
                </a:cubicBezTo>
              </a:path>
              <a:path w="21600" h="29198" stroke="0">
                <a:moveTo>
                  <a:pt x="21600" y="29198"/>
                </a:moveTo>
                <a:cubicBezTo>
                  <a:pt x="9670" y="29198"/>
                  <a:pt x="0" y="19527"/>
                  <a:pt x="0" y="7598"/>
                </a:cubicBezTo>
                <a:cubicBezTo>
                  <a:pt x="-1" y="5003"/>
                  <a:pt x="467" y="2429"/>
                  <a:pt x="1380" y="0"/>
                </a:cubicBezTo>
                <a:lnTo>
                  <a:pt x="21600" y="7598"/>
                </a:lnTo>
                <a:lnTo>
                  <a:pt x="21600" y="29198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20" name="Arc 33"/>
          <p:cNvSpPr/>
          <p:nvPr/>
        </p:nvSpPr>
        <p:spPr>
          <a:xfrm rot="10800000">
            <a:off x="1544638" y="3505200"/>
            <a:ext cx="1581150" cy="30480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0" y="0"/>
              </a:cxn>
            </a:cxnLst>
            <a:rect l="0" t="0" r="0" b="0"/>
            <a:pathLst>
              <a:path w="20363" h="21600" fill="none">
                <a:moveTo>
                  <a:pt x="20363" y="7204"/>
                </a:moveTo>
                <a:cubicBezTo>
                  <a:pt x="17310" y="15832"/>
                  <a:pt x="9152" y="21599"/>
                  <a:pt x="0" y="21600"/>
                </a:cubicBezTo>
              </a:path>
              <a:path w="20363" h="21600" stroke="0">
                <a:moveTo>
                  <a:pt x="20363" y="7204"/>
                </a:moveTo>
                <a:cubicBezTo>
                  <a:pt x="17310" y="15832"/>
                  <a:pt x="9152" y="21599"/>
                  <a:pt x="0" y="21600"/>
                </a:cubicBezTo>
                <a:lnTo>
                  <a:pt x="0" y="0"/>
                </a:lnTo>
                <a:lnTo>
                  <a:pt x="20363" y="7204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21" name="Arc 34"/>
          <p:cNvSpPr/>
          <p:nvPr/>
        </p:nvSpPr>
        <p:spPr>
          <a:xfrm rot="10500000">
            <a:off x="1211263" y="3581400"/>
            <a:ext cx="2020887" cy="12954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0" t="0" r="0" b="0"/>
            <a:pathLst>
              <a:path w="21219" h="21600" fill="none">
                <a:moveTo>
                  <a:pt x="21219" y="7948"/>
                </a:moveTo>
                <a:cubicBezTo>
                  <a:pt x="17958" y="16187"/>
                  <a:pt x="9996" y="21599"/>
                  <a:pt x="1135" y="21600"/>
                </a:cubicBezTo>
                <a:cubicBezTo>
                  <a:pt x="756" y="21600"/>
                  <a:pt x="378" y="21590"/>
                  <a:pt x="-1" y="21570"/>
                </a:cubicBezTo>
              </a:path>
              <a:path w="21219" h="21600" stroke="0">
                <a:moveTo>
                  <a:pt x="21219" y="7948"/>
                </a:moveTo>
                <a:cubicBezTo>
                  <a:pt x="17958" y="16187"/>
                  <a:pt x="9996" y="21599"/>
                  <a:pt x="1135" y="21600"/>
                </a:cubicBezTo>
                <a:cubicBezTo>
                  <a:pt x="756" y="21600"/>
                  <a:pt x="378" y="21590"/>
                  <a:pt x="-1" y="21570"/>
                </a:cubicBezTo>
                <a:lnTo>
                  <a:pt x="1135" y="0"/>
                </a:lnTo>
                <a:lnTo>
                  <a:pt x="21219" y="7948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22" name="Oval 35"/>
          <p:cNvSpPr/>
          <p:nvPr/>
        </p:nvSpPr>
        <p:spPr>
          <a:xfrm>
            <a:off x="2825750" y="3206750"/>
            <a:ext cx="673100" cy="673100"/>
          </a:xfrm>
          <a:prstGeom prst="ellipse">
            <a:avLst/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23" name="Oval 36"/>
          <p:cNvSpPr/>
          <p:nvPr/>
        </p:nvSpPr>
        <p:spPr>
          <a:xfrm>
            <a:off x="5264150" y="3206750"/>
            <a:ext cx="673100" cy="673100"/>
          </a:xfrm>
          <a:prstGeom prst="ellipse">
            <a:avLst/>
          </a:prstGeom>
          <a:solidFill>
            <a:srgbClr val="CC3300"/>
          </a:solidFill>
          <a:ln w="12700">
            <a:noFill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24" name="Rectangle 37"/>
          <p:cNvSpPr/>
          <p:nvPr/>
        </p:nvSpPr>
        <p:spPr>
          <a:xfrm>
            <a:off x="2667000" y="3298825"/>
            <a:ext cx="955675" cy="46196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en-US" altLang="zh-CN" dirty="0">
                <a:solidFill>
                  <a:srgbClr val="FFFF00"/>
                </a:solidFill>
                <a:latin typeface="Bookman Old Style" pitchFamily="18" charset="0"/>
                <a:ea typeface="宋体" panose="02010600030101010101" pitchFamily="2" charset="-122"/>
              </a:rPr>
              <a:t>+2</a:t>
            </a:r>
            <a:r>
              <a:rPr lang="en-US" altLang="zh-CN" i="1" dirty="0">
                <a:solidFill>
                  <a:srgbClr val="FFFF00"/>
                </a:solidFill>
                <a:latin typeface="Bookman Old Style" pitchFamily="18" charset="0"/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12325" name="Rectangle 38"/>
          <p:cNvSpPr/>
          <p:nvPr/>
        </p:nvSpPr>
        <p:spPr>
          <a:xfrm>
            <a:off x="5356225" y="3249613"/>
            <a:ext cx="455613" cy="461962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 anchor="t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en-US" altLang="zh-CN" i="1" dirty="0">
                <a:solidFill>
                  <a:srgbClr val="FFFF00"/>
                </a:solidFill>
                <a:latin typeface="Bookman Old Style" pitchFamily="18" charset="0"/>
                <a:ea typeface="宋体" panose="02010600030101010101" pitchFamily="2" charset="-122"/>
              </a:rPr>
              <a:t>-q</a:t>
            </a:r>
          </a:p>
        </p:txBody>
      </p:sp>
      <p:sp>
        <p:nvSpPr>
          <p:cNvPr id="12326" name="Line 41"/>
          <p:cNvSpPr/>
          <p:nvPr/>
        </p:nvSpPr>
        <p:spPr>
          <a:xfrm>
            <a:off x="3505200" y="3581400"/>
            <a:ext cx="9144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</p:sp>
      <p:sp>
        <p:nvSpPr>
          <p:cNvPr id="12327" name="Line 42"/>
          <p:cNvSpPr/>
          <p:nvPr/>
        </p:nvSpPr>
        <p:spPr>
          <a:xfrm>
            <a:off x="4419600" y="3581400"/>
            <a:ext cx="9144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328" name="Arc 43"/>
          <p:cNvSpPr/>
          <p:nvPr/>
        </p:nvSpPr>
        <p:spPr>
          <a:xfrm>
            <a:off x="5943600" y="0"/>
            <a:ext cx="858838" cy="35052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0" y="0"/>
              </a:cxn>
            </a:cxnLst>
            <a:rect l="0" t="0" r="0" b="0"/>
            <a:pathLst>
              <a:path w="7609" h="21600" fill="none">
                <a:moveTo>
                  <a:pt x="7609" y="20215"/>
                </a:moveTo>
                <a:cubicBezTo>
                  <a:pt x="5176" y="21130"/>
                  <a:pt x="2599" y="21599"/>
                  <a:pt x="0" y="21600"/>
                </a:cubicBezTo>
              </a:path>
              <a:path w="7609" h="21600" stroke="0">
                <a:moveTo>
                  <a:pt x="7609" y="20215"/>
                </a:moveTo>
                <a:cubicBezTo>
                  <a:pt x="5176" y="21130"/>
                  <a:pt x="2599" y="21599"/>
                  <a:pt x="0" y="21600"/>
                </a:cubicBezTo>
                <a:lnTo>
                  <a:pt x="0" y="0"/>
                </a:lnTo>
                <a:lnTo>
                  <a:pt x="7609" y="20215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29" name="Arc 44"/>
          <p:cNvSpPr/>
          <p:nvPr/>
        </p:nvSpPr>
        <p:spPr>
          <a:xfrm>
            <a:off x="5867400" y="3582988"/>
            <a:ext cx="817563" cy="32750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6816" h="21600" fill="none">
                <a:moveTo>
                  <a:pt x="0" y="0"/>
                </a:moveTo>
                <a:cubicBezTo>
                  <a:pt x="4" y="0"/>
                  <a:pt x="8" y="-1"/>
                  <a:pt x="13" y="0"/>
                </a:cubicBezTo>
                <a:cubicBezTo>
                  <a:pt x="2324" y="0"/>
                  <a:pt x="4621" y="371"/>
                  <a:pt x="6815" y="1099"/>
                </a:cubicBezTo>
              </a:path>
              <a:path w="6816" h="21600" stroke="0">
                <a:moveTo>
                  <a:pt x="0" y="0"/>
                </a:moveTo>
                <a:cubicBezTo>
                  <a:pt x="4" y="0"/>
                  <a:pt x="8" y="-1"/>
                  <a:pt x="13" y="0"/>
                </a:cubicBezTo>
                <a:cubicBezTo>
                  <a:pt x="2324" y="0"/>
                  <a:pt x="4621" y="371"/>
                  <a:pt x="6815" y="1099"/>
                </a:cubicBezTo>
                <a:lnTo>
                  <a:pt x="13" y="21600"/>
                </a:lnTo>
                <a:lnTo>
                  <a:pt x="0" y="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30" name="Arc 45"/>
          <p:cNvSpPr/>
          <p:nvPr/>
        </p:nvSpPr>
        <p:spPr>
          <a:xfrm>
            <a:off x="5943600" y="0"/>
            <a:ext cx="2157413" cy="3294063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0"/>
              </a:cxn>
            </a:cxnLst>
            <a:rect l="0" t="0" r="0" b="0"/>
            <a:pathLst>
              <a:path w="19104" h="20298" fill="none">
                <a:moveTo>
                  <a:pt x="19103" y="10079"/>
                </a:moveTo>
                <a:cubicBezTo>
                  <a:pt x="16601" y="14822"/>
                  <a:pt x="12424" y="18464"/>
                  <a:pt x="7385" y="20297"/>
                </a:cubicBezTo>
              </a:path>
              <a:path w="19104" h="20298" stroke="0">
                <a:moveTo>
                  <a:pt x="19103" y="10079"/>
                </a:moveTo>
                <a:cubicBezTo>
                  <a:pt x="16601" y="14822"/>
                  <a:pt x="12424" y="18464"/>
                  <a:pt x="7385" y="20297"/>
                </a:cubicBezTo>
                <a:lnTo>
                  <a:pt x="0" y="0"/>
                </a:lnTo>
                <a:lnTo>
                  <a:pt x="19103" y="10079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31" name="Arc 46"/>
          <p:cNvSpPr/>
          <p:nvPr/>
        </p:nvSpPr>
        <p:spPr>
          <a:xfrm>
            <a:off x="6096000" y="3719513"/>
            <a:ext cx="2078038" cy="3216275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0" t="0" r="0" b="0"/>
            <a:pathLst>
              <a:path w="17330" h="21214" fill="none">
                <a:moveTo>
                  <a:pt x="4064" y="-1"/>
                </a:moveTo>
                <a:cubicBezTo>
                  <a:pt x="9371" y="1016"/>
                  <a:pt x="14104" y="3985"/>
                  <a:pt x="17330" y="8320"/>
                </a:cubicBezTo>
              </a:path>
              <a:path w="17330" h="21214" stroke="0">
                <a:moveTo>
                  <a:pt x="4064" y="-1"/>
                </a:moveTo>
                <a:cubicBezTo>
                  <a:pt x="9371" y="1016"/>
                  <a:pt x="14104" y="3985"/>
                  <a:pt x="17330" y="8320"/>
                </a:cubicBezTo>
                <a:lnTo>
                  <a:pt x="0" y="21214"/>
                </a:lnTo>
                <a:lnTo>
                  <a:pt x="4064" y="-1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32" name="Rectangle 49"/>
          <p:cNvSpPr/>
          <p:nvPr/>
        </p:nvSpPr>
        <p:spPr>
          <a:xfrm>
            <a:off x="1761967" y="6278563"/>
            <a:ext cx="4758055" cy="58356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</a:pPr>
            <a:r>
              <a:rPr lang="zh-CN" altLang="en-GB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场线满足 </a:t>
            </a:r>
            <a:r>
              <a:rPr lang="en-GB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2/N1=Q2/Q1 </a:t>
            </a:r>
            <a:endParaRPr lang="zh-CN" altLang="en-GB" sz="32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Text Box 2050"/>
          <p:cNvSpPr txBox="1"/>
          <p:nvPr/>
        </p:nvSpPr>
        <p:spPr>
          <a:xfrm>
            <a:off x="533400" y="533400"/>
            <a:ext cx="8343900" cy="1501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10000"/>
              </a:lnSpc>
              <a:buFont typeface="Arial" panose="020B0604020202020204" pitchFamily="34" charset="0"/>
            </a:pPr>
            <a:r>
              <a:rPr lang="en-US" altLang="zh-CN" b="1" dirty="0">
                <a:solidFill>
                  <a:srgbClr val="1F04E8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[</a:t>
            </a:r>
            <a:r>
              <a:rPr lang="zh-CN" altLang="en-US" b="1" dirty="0">
                <a:solidFill>
                  <a:srgbClr val="1F04E8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1F04E8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]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图所示，点电荷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六面体的中心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O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每个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面的电通量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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eo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? 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六面体的一个顶点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在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点不相邻的三个面上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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ep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? </a:t>
            </a:r>
          </a:p>
        </p:txBody>
      </p:sp>
      <p:sp>
        <p:nvSpPr>
          <p:cNvPr id="224282" name="Text Box 2074"/>
          <p:cNvSpPr txBox="1"/>
          <p:nvPr/>
        </p:nvSpPr>
        <p:spPr>
          <a:xfrm>
            <a:off x="533400" y="23002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247808" name="Object 2048"/>
          <p:cNvGraphicFramePr>
            <a:graphicFrameLocks noChangeAspect="1"/>
          </p:cNvGraphicFramePr>
          <p:nvPr/>
        </p:nvGraphicFramePr>
        <p:xfrm>
          <a:off x="1436688" y="3051175"/>
          <a:ext cx="227647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r:id="rId3" imgW="685800" imgH="444500" progId="Equation.3">
                  <p:embed/>
                </p:oleObj>
              </mc:Choice>
              <mc:Fallback>
                <p:oleObj r:id="rId3" imgW="685800" imgH="4445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6688" y="3051175"/>
                        <a:ext cx="2276475" cy="1211263"/>
                      </a:xfrm>
                      <a:prstGeom prst="rect">
                        <a:avLst/>
                      </a:prstGeom>
                      <a:solidFill>
                        <a:srgbClr val="C6D9F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09" name="Object 2049"/>
          <p:cNvGraphicFramePr>
            <a:graphicFrameLocks noChangeAspect="1"/>
          </p:cNvGraphicFramePr>
          <p:nvPr/>
        </p:nvGraphicFramePr>
        <p:xfrm>
          <a:off x="1436688" y="4860925"/>
          <a:ext cx="24733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r:id="rId5" imgW="761365" imgH="444500" progId="Equation.3">
                  <p:embed/>
                </p:oleObj>
              </mc:Choice>
              <mc:Fallback>
                <p:oleObj r:id="rId5" imgW="761365" imgH="4445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6688" y="4860925"/>
                        <a:ext cx="2473325" cy="121285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5" name="Group 2102"/>
          <p:cNvGrpSpPr/>
          <p:nvPr/>
        </p:nvGrpSpPr>
        <p:grpSpPr>
          <a:xfrm>
            <a:off x="4629150" y="2251075"/>
            <a:ext cx="3452813" cy="3536950"/>
            <a:chOff x="2916" y="1298"/>
            <a:chExt cx="2175" cy="2228"/>
          </a:xfrm>
        </p:grpSpPr>
        <p:sp>
          <p:nvSpPr>
            <p:cNvPr id="25606" name="Line 2057"/>
            <p:cNvSpPr/>
            <p:nvPr/>
          </p:nvSpPr>
          <p:spPr>
            <a:xfrm>
              <a:off x="4452" y="1836"/>
              <a:ext cx="0" cy="13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07" name="Line 2058"/>
            <p:cNvSpPr/>
            <p:nvPr/>
          </p:nvSpPr>
          <p:spPr>
            <a:xfrm>
              <a:off x="3156" y="1836"/>
              <a:ext cx="12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08" name="Line 2060"/>
            <p:cNvSpPr/>
            <p:nvPr/>
          </p:nvSpPr>
          <p:spPr>
            <a:xfrm flipV="1">
              <a:off x="3156" y="3228"/>
              <a:ext cx="12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09" name="Line 2061"/>
            <p:cNvSpPr/>
            <p:nvPr/>
          </p:nvSpPr>
          <p:spPr>
            <a:xfrm>
              <a:off x="3156" y="1836"/>
              <a:ext cx="0" cy="13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0" name="Line 2062"/>
            <p:cNvSpPr/>
            <p:nvPr/>
          </p:nvSpPr>
          <p:spPr>
            <a:xfrm flipV="1">
              <a:off x="3156" y="1308"/>
              <a:ext cx="672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1" name="Line 2063"/>
            <p:cNvSpPr/>
            <p:nvPr/>
          </p:nvSpPr>
          <p:spPr>
            <a:xfrm flipV="1">
              <a:off x="4452" y="1308"/>
              <a:ext cx="624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2" name="Line 2064"/>
            <p:cNvSpPr/>
            <p:nvPr/>
          </p:nvSpPr>
          <p:spPr>
            <a:xfrm flipV="1">
              <a:off x="3828" y="1308"/>
              <a:ext cx="12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3" name="Line 2065"/>
            <p:cNvSpPr/>
            <p:nvPr/>
          </p:nvSpPr>
          <p:spPr>
            <a:xfrm>
              <a:off x="5076" y="1356"/>
              <a:ext cx="0" cy="12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4" name="Line 2066"/>
            <p:cNvSpPr/>
            <p:nvPr/>
          </p:nvSpPr>
          <p:spPr>
            <a:xfrm flipV="1">
              <a:off x="4452" y="2604"/>
              <a:ext cx="624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5" name="Line 2067"/>
            <p:cNvSpPr/>
            <p:nvPr/>
          </p:nvSpPr>
          <p:spPr>
            <a:xfrm flipV="1">
              <a:off x="3156" y="2604"/>
              <a:ext cx="672" cy="624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25616" name="Line 2068"/>
            <p:cNvSpPr/>
            <p:nvPr/>
          </p:nvSpPr>
          <p:spPr>
            <a:xfrm flipV="1">
              <a:off x="3828" y="2604"/>
              <a:ext cx="1248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25617" name="Line 2069"/>
            <p:cNvSpPr/>
            <p:nvPr/>
          </p:nvSpPr>
          <p:spPr>
            <a:xfrm>
              <a:off x="3828" y="1356"/>
              <a:ext cx="0" cy="1248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25618" name="Oval 2070"/>
            <p:cNvSpPr/>
            <p:nvPr/>
          </p:nvSpPr>
          <p:spPr>
            <a:xfrm>
              <a:off x="4068" y="2316"/>
              <a:ext cx="48" cy="48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19" name="Text Box 2071"/>
            <p:cNvSpPr txBox="1"/>
            <p:nvPr/>
          </p:nvSpPr>
          <p:spPr>
            <a:xfrm>
              <a:off x="3828" y="2316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5620" name="Oval 2072"/>
            <p:cNvSpPr/>
            <p:nvPr/>
          </p:nvSpPr>
          <p:spPr>
            <a:xfrm>
              <a:off x="3132" y="3192"/>
              <a:ext cx="48" cy="48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21" name="Text Box 2073"/>
            <p:cNvSpPr txBox="1"/>
            <p:nvPr/>
          </p:nvSpPr>
          <p:spPr>
            <a:xfrm>
              <a:off x="2916" y="3276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25622" name="Line 2086"/>
            <p:cNvSpPr/>
            <p:nvPr/>
          </p:nvSpPr>
          <p:spPr>
            <a:xfrm>
              <a:off x="4464" y="1836"/>
              <a:ext cx="0" cy="13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23" name="Line 2087"/>
            <p:cNvSpPr/>
            <p:nvPr/>
          </p:nvSpPr>
          <p:spPr>
            <a:xfrm>
              <a:off x="3168" y="1836"/>
              <a:ext cx="129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24" name="Line 2088"/>
            <p:cNvSpPr/>
            <p:nvPr/>
          </p:nvSpPr>
          <p:spPr>
            <a:xfrm flipV="1">
              <a:off x="3168" y="3228"/>
              <a:ext cx="129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25" name="Line 2089"/>
            <p:cNvSpPr/>
            <p:nvPr/>
          </p:nvSpPr>
          <p:spPr>
            <a:xfrm>
              <a:off x="3168" y="1836"/>
              <a:ext cx="0" cy="13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26" name="Line 2090"/>
            <p:cNvSpPr/>
            <p:nvPr/>
          </p:nvSpPr>
          <p:spPr>
            <a:xfrm flipV="1">
              <a:off x="3168" y="1308"/>
              <a:ext cx="672" cy="52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27" name="Line 2091"/>
            <p:cNvSpPr/>
            <p:nvPr/>
          </p:nvSpPr>
          <p:spPr>
            <a:xfrm flipV="1">
              <a:off x="4464" y="1308"/>
              <a:ext cx="624" cy="52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28" name="Line 2092"/>
            <p:cNvSpPr/>
            <p:nvPr/>
          </p:nvSpPr>
          <p:spPr>
            <a:xfrm flipV="1">
              <a:off x="3840" y="1308"/>
              <a:ext cx="124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29" name="Line 2093"/>
            <p:cNvSpPr/>
            <p:nvPr/>
          </p:nvSpPr>
          <p:spPr>
            <a:xfrm flipH="1">
              <a:off x="5091" y="1298"/>
              <a:ext cx="0" cy="131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30" name="Line 2094"/>
            <p:cNvSpPr/>
            <p:nvPr/>
          </p:nvSpPr>
          <p:spPr>
            <a:xfrm flipV="1">
              <a:off x="4464" y="2604"/>
              <a:ext cx="624" cy="62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31" name="Line 2095"/>
            <p:cNvSpPr/>
            <p:nvPr/>
          </p:nvSpPr>
          <p:spPr>
            <a:xfrm flipV="1">
              <a:off x="3168" y="2604"/>
              <a:ext cx="672" cy="624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25632" name="Line 2096"/>
            <p:cNvSpPr/>
            <p:nvPr/>
          </p:nvSpPr>
          <p:spPr>
            <a:xfrm flipV="1">
              <a:off x="3840" y="2604"/>
              <a:ext cx="1248" cy="0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25633" name="Line 2097"/>
            <p:cNvSpPr/>
            <p:nvPr/>
          </p:nvSpPr>
          <p:spPr>
            <a:xfrm>
              <a:off x="3840" y="1356"/>
              <a:ext cx="0" cy="1248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25634" name="Oval 2098"/>
            <p:cNvSpPr/>
            <p:nvPr/>
          </p:nvSpPr>
          <p:spPr>
            <a:xfrm>
              <a:off x="4080" y="2316"/>
              <a:ext cx="48" cy="48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5" name="Text Box 2099"/>
            <p:cNvSpPr txBox="1"/>
            <p:nvPr/>
          </p:nvSpPr>
          <p:spPr>
            <a:xfrm>
              <a:off x="3840" y="2316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5636" name="Oval 2100"/>
            <p:cNvSpPr/>
            <p:nvPr/>
          </p:nvSpPr>
          <p:spPr>
            <a:xfrm>
              <a:off x="3120" y="3170"/>
              <a:ext cx="99" cy="9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7" name="Text Box 2101"/>
            <p:cNvSpPr txBox="1"/>
            <p:nvPr/>
          </p:nvSpPr>
          <p:spPr>
            <a:xfrm>
              <a:off x="2928" y="3276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7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7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7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7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/>
      <p:bldP spid="22428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/>
          </p:cNvSpPr>
          <p:nvPr>
            <p:ph type="body" sz="half" idx="1"/>
          </p:nvPr>
        </p:nvSpPr>
        <p:spPr>
          <a:xfrm>
            <a:off x="381000" y="457200"/>
            <a:ext cx="6954838" cy="552450"/>
          </a:xfrm>
        </p:spPr>
        <p:txBody>
          <a:bodyPr vert="horz" wrap="square" lIns="91440" tIns="45720" rIns="91440" bIns="45720" anchor="t"/>
          <a:lstStyle/>
          <a:p>
            <a:pPr algn="just" eaLnBrk="1" hangingPunct="1">
              <a:buClrTx/>
              <a:buSzTx/>
              <a:buFont typeface="Monotype Sorts" pitchFamily="2" charset="2"/>
              <a:buNone/>
            </a:pP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四、高斯定理的应用（求静电场的分布）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299" name="Rectangle 3"/>
          <p:cNvSpPr/>
          <p:nvPr/>
        </p:nvSpPr>
        <p:spPr>
          <a:xfrm>
            <a:off x="406400" y="1562100"/>
            <a:ext cx="4800600" cy="25336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lstStyle/>
          <a:p>
            <a:pPr algn="just"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1F04E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由对称性分析电场的分</a:t>
            </a:r>
          </a:p>
          <a:p>
            <a:pPr algn="just"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布，经分析知本问题具有柱</a:t>
            </a:r>
          </a:p>
          <a:p>
            <a:pPr algn="just"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对称性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或轴对称性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电场</a:t>
            </a:r>
          </a:p>
          <a:p>
            <a:pPr algn="just"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线的方向必与带电直线垂直</a:t>
            </a:r>
          </a:p>
          <a:p>
            <a:pPr algn="just"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且呈辐射状，到直线等距离</a:t>
            </a:r>
          </a:p>
          <a:p>
            <a:pPr algn="just"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各点场强大小相等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2" name="Group 33"/>
          <p:cNvGrpSpPr/>
          <p:nvPr/>
        </p:nvGrpSpPr>
        <p:grpSpPr>
          <a:xfrm>
            <a:off x="5678488" y="1885950"/>
            <a:ext cx="2800350" cy="1562100"/>
            <a:chOff x="3577" y="1296"/>
            <a:chExt cx="1764" cy="984"/>
          </a:xfrm>
        </p:grpSpPr>
        <p:sp>
          <p:nvSpPr>
            <p:cNvPr id="27652" name="Text Box 22"/>
            <p:cNvSpPr txBox="1"/>
            <p:nvPr/>
          </p:nvSpPr>
          <p:spPr>
            <a:xfrm>
              <a:off x="3577" y="1776"/>
              <a:ext cx="1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grpSp>
          <p:nvGrpSpPr>
            <p:cNvPr id="27653" name="Group 27"/>
            <p:cNvGrpSpPr/>
            <p:nvPr/>
          </p:nvGrpSpPr>
          <p:grpSpPr>
            <a:xfrm>
              <a:off x="3613" y="1464"/>
              <a:ext cx="1728" cy="816"/>
              <a:chOff x="3613" y="1464"/>
              <a:chExt cx="1728" cy="816"/>
            </a:xfrm>
          </p:grpSpPr>
          <p:sp>
            <p:nvSpPr>
              <p:cNvPr id="27654" name="Line 12"/>
              <p:cNvSpPr/>
              <p:nvPr/>
            </p:nvSpPr>
            <p:spPr>
              <a:xfrm>
                <a:off x="3853" y="1608"/>
                <a:ext cx="0" cy="528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7655" name="Line 13"/>
              <p:cNvSpPr/>
              <p:nvPr/>
            </p:nvSpPr>
            <p:spPr>
              <a:xfrm>
                <a:off x="4957" y="1608"/>
                <a:ext cx="0" cy="528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27656" name="Group 25"/>
              <p:cNvGrpSpPr/>
              <p:nvPr/>
            </p:nvGrpSpPr>
            <p:grpSpPr>
              <a:xfrm>
                <a:off x="3613" y="1464"/>
                <a:ext cx="1728" cy="816"/>
                <a:chOff x="3613" y="1464"/>
                <a:chExt cx="1728" cy="816"/>
              </a:xfrm>
            </p:grpSpPr>
            <p:sp>
              <p:nvSpPr>
                <p:cNvPr id="27657" name="Oval 9"/>
                <p:cNvSpPr/>
                <p:nvPr/>
              </p:nvSpPr>
              <p:spPr>
                <a:xfrm>
                  <a:off x="3853" y="1704"/>
                  <a:ext cx="1104" cy="336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accent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658" name="Oval 10"/>
                <p:cNvSpPr/>
                <p:nvPr/>
              </p:nvSpPr>
              <p:spPr>
                <a:xfrm>
                  <a:off x="3853" y="1464"/>
                  <a:ext cx="1104" cy="336"/>
                </a:xfrm>
                <a:prstGeom prst="ellipse">
                  <a:avLst/>
                </a:prstGeom>
                <a:noFill/>
                <a:ln w="9525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659" name="Oval 11"/>
                <p:cNvSpPr/>
                <p:nvPr/>
              </p:nvSpPr>
              <p:spPr>
                <a:xfrm>
                  <a:off x="3853" y="1944"/>
                  <a:ext cx="1104" cy="336"/>
                </a:xfrm>
                <a:prstGeom prst="ellipse">
                  <a:avLst/>
                </a:prstGeom>
                <a:noFill/>
                <a:ln w="1270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660" name="Line 14"/>
                <p:cNvSpPr/>
                <p:nvPr/>
              </p:nvSpPr>
              <p:spPr>
                <a:xfrm>
                  <a:off x="4381" y="1896"/>
                  <a:ext cx="960" cy="0"/>
                </a:xfrm>
                <a:prstGeom prst="line">
                  <a:avLst/>
                </a:prstGeom>
                <a:ln w="9525" cap="flat" cmpd="sng">
                  <a:solidFill>
                    <a:srgbClr val="4091F2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27661" name="Text Box 18"/>
                <p:cNvSpPr txBox="1"/>
                <p:nvPr/>
              </p:nvSpPr>
              <p:spPr>
                <a:xfrm>
                  <a:off x="4621" y="1800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buFont typeface="Arial" panose="020B0604020202020204" pitchFamily="34" charset="0"/>
                  </a:pPr>
                  <a:r>
                    <a:rPr lang="en-US" altLang="zh-CN" i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r</a:t>
                  </a:r>
                </a:p>
              </p:txBody>
            </p:sp>
            <p:sp>
              <p:nvSpPr>
                <p:cNvPr id="27662" name="Line 20"/>
                <p:cNvSpPr/>
                <p:nvPr/>
              </p:nvSpPr>
              <p:spPr>
                <a:xfrm flipH="1">
                  <a:off x="3613" y="1656"/>
                  <a:ext cx="24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7663" name="Line 21"/>
                <p:cNvSpPr/>
                <p:nvPr/>
              </p:nvSpPr>
              <p:spPr>
                <a:xfrm flipH="1">
                  <a:off x="3613" y="2136"/>
                  <a:ext cx="24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7664" name="Line 23"/>
                <p:cNvSpPr/>
                <p:nvPr/>
              </p:nvSpPr>
              <p:spPr>
                <a:xfrm>
                  <a:off x="3757" y="1656"/>
                  <a:ext cx="0" cy="480"/>
                </a:xfrm>
                <a:prstGeom prst="line">
                  <a:avLst/>
                </a:prstGeom>
                <a:ln w="28575" cap="flat" cmpd="sng">
                  <a:solidFill>
                    <a:srgbClr val="4091F2"/>
                  </a:solidFill>
                  <a:prstDash val="solid"/>
                  <a:round/>
                  <a:headEnd type="triangle" w="med" len="med"/>
                  <a:tailEnd type="triangle" w="med" len="med"/>
                </a:ln>
              </p:spPr>
            </p:sp>
          </p:grpSp>
        </p:grpSp>
        <p:sp>
          <p:nvSpPr>
            <p:cNvPr id="27665" name="Text Box 24"/>
            <p:cNvSpPr txBox="1"/>
            <p:nvPr/>
          </p:nvSpPr>
          <p:spPr>
            <a:xfrm>
              <a:off x="4894" y="1296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</p:grpSp>
      <p:sp>
        <p:nvSpPr>
          <p:cNvPr id="183324" name="Text Box 28"/>
          <p:cNvSpPr txBox="1"/>
          <p:nvPr/>
        </p:nvSpPr>
        <p:spPr>
          <a:xfrm>
            <a:off x="358775" y="4178300"/>
            <a:ext cx="6215063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取如图所示的柱面为高斯面，则有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8832" name="Object 0"/>
          <p:cNvGraphicFramePr>
            <a:graphicFrameLocks noChangeAspect="1"/>
          </p:cNvGraphicFramePr>
          <p:nvPr/>
        </p:nvGraphicFramePr>
        <p:xfrm>
          <a:off x="295275" y="4849813"/>
          <a:ext cx="79517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r:id="rId3" imgW="3810000" imgH="419100" progId="Equation.3">
                  <p:embed/>
                </p:oleObj>
              </mc:Choice>
              <mc:Fallback>
                <p:oleObj r:id="rId3" imgW="3810000" imgH="4191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5275" y="4849813"/>
                        <a:ext cx="7951788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3" name="Object 1"/>
          <p:cNvGraphicFramePr>
            <a:graphicFrameLocks noChangeAspect="1"/>
          </p:cNvGraphicFramePr>
          <p:nvPr/>
        </p:nvGraphicFramePr>
        <p:xfrm>
          <a:off x="815975" y="5715000"/>
          <a:ext cx="50704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r:id="rId5" imgW="1892300" imgH="393700" progId="Equation.3">
                  <p:embed/>
                </p:oleObj>
              </mc:Choice>
              <mc:Fallback>
                <p:oleObj r:id="rId5" imgW="1892300" imgH="3937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5975" y="5715000"/>
                        <a:ext cx="5070475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31" name="Text Box 35"/>
          <p:cNvSpPr txBox="1"/>
          <p:nvPr/>
        </p:nvSpPr>
        <p:spPr>
          <a:xfrm>
            <a:off x="406400" y="1065213"/>
            <a:ext cx="6700838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1F04E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[</a:t>
            </a:r>
            <a:r>
              <a:rPr lang="zh-CN" altLang="en-US" sz="2800" b="1" dirty="0">
                <a:solidFill>
                  <a:srgbClr val="1F04E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题</a:t>
            </a:r>
            <a:r>
              <a:rPr lang="en-US" altLang="zh-CN" sz="2800" b="1" dirty="0">
                <a:solidFill>
                  <a:srgbClr val="1F04E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]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无限长的均匀带电直线的场强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Group 47"/>
          <p:cNvGrpSpPr/>
          <p:nvPr/>
        </p:nvGrpSpPr>
        <p:grpSpPr>
          <a:xfrm>
            <a:off x="6573838" y="1162050"/>
            <a:ext cx="1398587" cy="4038600"/>
            <a:chOff x="4141" y="732"/>
            <a:chExt cx="881" cy="2544"/>
          </a:xfrm>
        </p:grpSpPr>
        <p:sp>
          <p:nvSpPr>
            <p:cNvPr id="27671" name="Text Box 17"/>
            <p:cNvSpPr txBox="1"/>
            <p:nvPr/>
          </p:nvSpPr>
          <p:spPr>
            <a:xfrm>
              <a:off x="4799" y="1756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grpSp>
          <p:nvGrpSpPr>
            <p:cNvPr id="27672" name="Group 32"/>
            <p:cNvGrpSpPr/>
            <p:nvPr/>
          </p:nvGrpSpPr>
          <p:grpSpPr>
            <a:xfrm>
              <a:off x="4141" y="732"/>
              <a:ext cx="533" cy="2544"/>
              <a:chOff x="4141" y="840"/>
              <a:chExt cx="533" cy="2544"/>
            </a:xfrm>
          </p:grpSpPr>
          <p:grpSp>
            <p:nvGrpSpPr>
              <p:cNvPr id="27673" name="Group 26"/>
              <p:cNvGrpSpPr/>
              <p:nvPr/>
            </p:nvGrpSpPr>
            <p:grpSpPr>
              <a:xfrm>
                <a:off x="4381" y="840"/>
                <a:ext cx="48" cy="2544"/>
                <a:chOff x="4381" y="840"/>
                <a:chExt cx="48" cy="2544"/>
              </a:xfrm>
            </p:grpSpPr>
            <p:sp>
              <p:nvSpPr>
                <p:cNvPr id="27674" name="Rectangle 6"/>
                <p:cNvSpPr/>
                <p:nvPr/>
              </p:nvSpPr>
              <p:spPr>
                <a:xfrm>
                  <a:off x="4381" y="984"/>
                  <a:ext cx="48" cy="2160"/>
                </a:xfrm>
                <a:prstGeom prst="rect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675" name="Rectangle 7"/>
                <p:cNvSpPr/>
                <p:nvPr/>
              </p:nvSpPr>
              <p:spPr>
                <a:xfrm>
                  <a:off x="4381" y="840"/>
                  <a:ext cx="48" cy="192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dash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676" name="Rectangle 8"/>
                <p:cNvSpPr/>
                <p:nvPr/>
              </p:nvSpPr>
              <p:spPr>
                <a:xfrm>
                  <a:off x="4381" y="3144"/>
                  <a:ext cx="48" cy="240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dashDot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aphicFrame>
            <p:nvGraphicFramePr>
              <p:cNvPr id="27677" name="Object 3"/>
              <p:cNvGraphicFramePr>
                <a:graphicFrameLocks noChangeAspect="1"/>
              </p:cNvGraphicFramePr>
              <p:nvPr/>
            </p:nvGraphicFramePr>
            <p:xfrm>
              <a:off x="4477" y="984"/>
              <a:ext cx="19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1" r:id="rId7" imgW="139700" imgH="177800" progId="Equation.3">
                      <p:embed/>
                    </p:oleObj>
                  </mc:Choice>
                  <mc:Fallback>
                    <p:oleObj r:id="rId7" imgW="139700" imgH="177800" progId="Equation.3">
                      <p:embed/>
                      <p:pic>
                        <p:nvPicPr>
                          <p:cNvPr id="0" name="图片 3141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477" y="984"/>
                            <a:ext cx="197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78" name="Text Box 19"/>
              <p:cNvSpPr txBox="1"/>
              <p:nvPr/>
            </p:nvSpPr>
            <p:spPr>
              <a:xfrm>
                <a:off x="4141" y="1752"/>
                <a:ext cx="29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n-US" altLang="zh-CN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</a:p>
            </p:txBody>
          </p:sp>
        </p:grpSp>
        <p:sp>
          <p:nvSpPr>
            <p:cNvPr id="27679" name="Oval 46"/>
            <p:cNvSpPr/>
            <p:nvPr/>
          </p:nvSpPr>
          <p:spPr>
            <a:xfrm>
              <a:off x="4884" y="1773"/>
              <a:ext cx="27" cy="27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52"/>
          <p:cNvGrpSpPr/>
          <p:nvPr/>
        </p:nvGrpSpPr>
        <p:grpSpPr>
          <a:xfrm>
            <a:off x="6954838" y="2305050"/>
            <a:ext cx="1657350" cy="1143000"/>
            <a:chOff x="4381" y="1452"/>
            <a:chExt cx="1044" cy="720"/>
          </a:xfrm>
        </p:grpSpPr>
        <p:grpSp>
          <p:nvGrpSpPr>
            <p:cNvPr id="27681" name="Group 43"/>
            <p:cNvGrpSpPr/>
            <p:nvPr/>
          </p:nvGrpSpPr>
          <p:grpSpPr>
            <a:xfrm>
              <a:off x="4381" y="1452"/>
              <a:ext cx="1001" cy="720"/>
              <a:chOff x="4381" y="1560"/>
              <a:chExt cx="1001" cy="720"/>
            </a:xfrm>
          </p:grpSpPr>
          <p:grpSp>
            <p:nvGrpSpPr>
              <p:cNvPr id="27682" name="Group 41"/>
              <p:cNvGrpSpPr/>
              <p:nvPr/>
            </p:nvGrpSpPr>
            <p:grpSpPr>
              <a:xfrm>
                <a:off x="4381" y="1560"/>
                <a:ext cx="1001" cy="720"/>
                <a:chOff x="4381" y="1560"/>
                <a:chExt cx="1001" cy="720"/>
              </a:xfrm>
            </p:grpSpPr>
            <p:sp>
              <p:nvSpPr>
                <p:cNvPr id="27683" name="Line 36"/>
                <p:cNvSpPr/>
                <p:nvPr/>
              </p:nvSpPr>
              <p:spPr>
                <a:xfrm flipV="1">
                  <a:off x="4381" y="1704"/>
                  <a:ext cx="768" cy="57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27684" name="Line 37"/>
                <p:cNvSpPr/>
                <p:nvPr/>
              </p:nvSpPr>
              <p:spPr>
                <a:xfrm>
                  <a:off x="4429" y="1560"/>
                  <a:ext cx="720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27685" name="Line 38"/>
                <p:cNvSpPr/>
                <p:nvPr/>
              </p:nvSpPr>
              <p:spPr>
                <a:xfrm>
                  <a:off x="5149" y="1704"/>
                  <a:ext cx="233" cy="192"/>
                </a:xfrm>
                <a:prstGeom prst="line">
                  <a:avLst/>
                </a:prstGeom>
                <a:ln w="9525" cap="rnd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7686" name="Line 39"/>
                <p:cNvSpPr/>
                <p:nvPr/>
              </p:nvSpPr>
              <p:spPr>
                <a:xfrm flipV="1">
                  <a:off x="5149" y="1944"/>
                  <a:ext cx="192" cy="120"/>
                </a:xfrm>
                <a:prstGeom prst="line">
                  <a:avLst/>
                </a:prstGeom>
                <a:ln w="9525" cap="rnd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7687" name="Line 42"/>
              <p:cNvSpPr/>
              <p:nvPr/>
            </p:nvSpPr>
            <p:spPr>
              <a:xfrm>
                <a:off x="4894" y="1896"/>
                <a:ext cx="488" cy="0"/>
              </a:xfrm>
              <a:prstGeom prst="line">
                <a:avLst/>
              </a:prstGeom>
              <a:ln w="571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27688" name="Object 2"/>
            <p:cNvGraphicFramePr>
              <a:graphicFrameLocks noChangeAspect="1"/>
            </p:cNvGraphicFramePr>
            <p:nvPr/>
          </p:nvGraphicFramePr>
          <p:xfrm>
            <a:off x="5224" y="1500"/>
            <a:ext cx="20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r:id="rId9" imgW="114300" imgH="152400" progId="Equation.3">
                    <p:embed/>
                  </p:oleObj>
                </mc:Choice>
                <mc:Fallback>
                  <p:oleObj r:id="rId9" imgW="114300" imgH="15240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24" y="1500"/>
                          <a:ext cx="201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build="p"/>
      <p:bldP spid="183299" grpId="0"/>
      <p:bldP spid="183324" grpId="0"/>
      <p:bldP spid="18333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5" name="Object 5"/>
          <p:cNvGraphicFramePr>
            <a:graphicFrameLocks noChangeAspect="1"/>
          </p:cNvGraphicFramePr>
          <p:nvPr/>
        </p:nvGraphicFramePr>
        <p:xfrm>
          <a:off x="547688" y="463550"/>
          <a:ext cx="34766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r:id="rId3" imgW="1206500" imgH="342900" progId="Equation.3">
                  <p:embed/>
                </p:oleObj>
              </mc:Choice>
              <mc:Fallback>
                <p:oleObj r:id="rId3" imgW="1206500" imgH="3429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7688" y="463550"/>
                        <a:ext cx="3476625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1028700" y="1392238"/>
          <a:ext cx="197485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r:id="rId5" imgW="711200" imgH="444500" progId="Equation.3">
                  <p:embed/>
                </p:oleObj>
              </mc:Choice>
              <mc:Fallback>
                <p:oleObj r:id="rId5" imgW="711200" imgH="4445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8700" y="1392238"/>
                        <a:ext cx="1974850" cy="1230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7" name="Object 7"/>
          <p:cNvGraphicFramePr>
            <a:graphicFrameLocks noChangeAspect="1"/>
          </p:cNvGraphicFramePr>
          <p:nvPr/>
        </p:nvGraphicFramePr>
        <p:xfrm>
          <a:off x="1008063" y="2586038"/>
          <a:ext cx="2414587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r:id="rId7" imgW="812165" imgH="444500" progId="Equation.3">
                  <p:embed/>
                </p:oleObj>
              </mc:Choice>
              <mc:Fallback>
                <p:oleObj r:id="rId7" imgW="812165" imgH="4445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8063" y="2586038"/>
                        <a:ext cx="2414587" cy="1319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ap="flat" cmpd="sng">
                        <a:solidFill>
                          <a:srgbClr val="FF33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0" name="Text Box 10"/>
          <p:cNvSpPr txBox="1"/>
          <p:nvPr/>
        </p:nvSpPr>
        <p:spPr>
          <a:xfrm>
            <a:off x="296863" y="3932238"/>
            <a:ext cx="4960937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与上次课所得结论相同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31" name="Text Box 11"/>
          <p:cNvSpPr txBox="1"/>
          <p:nvPr/>
        </p:nvSpPr>
        <p:spPr>
          <a:xfrm>
            <a:off x="1063625" y="4516438"/>
            <a:ext cx="5053013" cy="20574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步骤：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分析场</a:t>
            </a:r>
            <a:r>
              <a:rPr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电场线</a:t>
            </a:r>
            <a:r>
              <a:rPr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，找对称性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取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合适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的高斯面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应用定理</a:t>
            </a:r>
          </a:p>
        </p:txBody>
      </p:sp>
      <p:grpSp>
        <p:nvGrpSpPr>
          <p:cNvPr id="28678" name="Group 51"/>
          <p:cNvGrpSpPr/>
          <p:nvPr/>
        </p:nvGrpSpPr>
        <p:grpSpPr>
          <a:xfrm>
            <a:off x="5678488" y="1333500"/>
            <a:ext cx="2947987" cy="4038600"/>
            <a:chOff x="3577" y="840"/>
            <a:chExt cx="1857" cy="2544"/>
          </a:xfrm>
        </p:grpSpPr>
        <p:grpSp>
          <p:nvGrpSpPr>
            <p:cNvPr id="28679" name="Group 13"/>
            <p:cNvGrpSpPr/>
            <p:nvPr/>
          </p:nvGrpSpPr>
          <p:grpSpPr>
            <a:xfrm>
              <a:off x="4381" y="1560"/>
              <a:ext cx="1001" cy="720"/>
              <a:chOff x="4381" y="1560"/>
              <a:chExt cx="1001" cy="720"/>
            </a:xfrm>
          </p:grpSpPr>
          <p:sp>
            <p:nvSpPr>
              <p:cNvPr id="28680" name="Line 14"/>
              <p:cNvSpPr/>
              <p:nvPr/>
            </p:nvSpPr>
            <p:spPr>
              <a:xfrm flipV="1">
                <a:off x="4381" y="1704"/>
                <a:ext cx="768" cy="5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8681" name="Line 15"/>
              <p:cNvSpPr/>
              <p:nvPr/>
            </p:nvSpPr>
            <p:spPr>
              <a:xfrm>
                <a:off x="4429" y="1560"/>
                <a:ext cx="720" cy="52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8682" name="Line 16"/>
              <p:cNvSpPr/>
              <p:nvPr/>
            </p:nvSpPr>
            <p:spPr>
              <a:xfrm>
                <a:off x="5149" y="1704"/>
                <a:ext cx="233" cy="192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83" name="Line 17"/>
              <p:cNvSpPr/>
              <p:nvPr/>
            </p:nvSpPr>
            <p:spPr>
              <a:xfrm flipV="1">
                <a:off x="5149" y="1944"/>
                <a:ext cx="192" cy="120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8684" name="Text Box 20"/>
            <p:cNvSpPr txBox="1"/>
            <p:nvPr/>
          </p:nvSpPr>
          <p:spPr>
            <a:xfrm>
              <a:off x="3577" y="1776"/>
              <a:ext cx="1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28685" name="Line 22"/>
            <p:cNvSpPr/>
            <p:nvPr/>
          </p:nvSpPr>
          <p:spPr>
            <a:xfrm>
              <a:off x="3853" y="1608"/>
              <a:ext cx="0" cy="528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686" name="Line 23"/>
            <p:cNvSpPr/>
            <p:nvPr/>
          </p:nvSpPr>
          <p:spPr>
            <a:xfrm>
              <a:off x="4957" y="1608"/>
              <a:ext cx="0" cy="528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687" name="Oval 25"/>
            <p:cNvSpPr/>
            <p:nvPr/>
          </p:nvSpPr>
          <p:spPr>
            <a:xfrm>
              <a:off x="3853" y="1704"/>
              <a:ext cx="1104" cy="336"/>
            </a:xfrm>
            <a:prstGeom prst="ellipse">
              <a:avLst/>
            </a:prstGeom>
            <a:noFill/>
            <a:ln w="9525" cap="flat" cmpd="sng">
              <a:solidFill>
                <a:schemeClr val="accent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8" name="Oval 26"/>
            <p:cNvSpPr/>
            <p:nvPr/>
          </p:nvSpPr>
          <p:spPr>
            <a:xfrm>
              <a:off x="3853" y="1464"/>
              <a:ext cx="1104" cy="336"/>
            </a:xfrm>
            <a:prstGeom prst="ellipse">
              <a:avLst/>
            </a:prstGeom>
            <a:noFill/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9" name="Oval 27"/>
            <p:cNvSpPr/>
            <p:nvPr/>
          </p:nvSpPr>
          <p:spPr>
            <a:xfrm>
              <a:off x="3853" y="1944"/>
              <a:ext cx="1104" cy="336"/>
            </a:xfrm>
            <a:prstGeom prst="ellipse">
              <a:avLst/>
            </a:prstGeom>
            <a:noFill/>
            <a:ln w="127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90" name="Line 28"/>
            <p:cNvSpPr/>
            <p:nvPr/>
          </p:nvSpPr>
          <p:spPr>
            <a:xfrm>
              <a:off x="4422" y="1888"/>
              <a:ext cx="919" cy="16"/>
            </a:xfrm>
            <a:prstGeom prst="line">
              <a:avLst/>
            </a:prstGeom>
            <a:ln w="28575" cap="flat" cmpd="sng">
              <a:solidFill>
                <a:srgbClr val="4091F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691" name="Text Box 29"/>
            <p:cNvSpPr txBox="1"/>
            <p:nvPr/>
          </p:nvSpPr>
          <p:spPr>
            <a:xfrm>
              <a:off x="4573" y="180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28692" name="Line 30"/>
            <p:cNvSpPr/>
            <p:nvPr/>
          </p:nvSpPr>
          <p:spPr>
            <a:xfrm flipH="1">
              <a:off x="3613" y="1656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693" name="Line 31"/>
            <p:cNvSpPr/>
            <p:nvPr/>
          </p:nvSpPr>
          <p:spPr>
            <a:xfrm flipH="1">
              <a:off x="3613" y="2136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694" name="Line 32"/>
            <p:cNvSpPr/>
            <p:nvPr/>
          </p:nvSpPr>
          <p:spPr>
            <a:xfrm>
              <a:off x="3757" y="1656"/>
              <a:ext cx="0" cy="480"/>
            </a:xfrm>
            <a:prstGeom prst="line">
              <a:avLst/>
            </a:prstGeom>
            <a:ln w="28575" cap="flat" cmpd="sng">
              <a:solidFill>
                <a:srgbClr val="4091F2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28695" name="Text Box 33"/>
            <p:cNvSpPr txBox="1"/>
            <p:nvPr/>
          </p:nvSpPr>
          <p:spPr>
            <a:xfrm>
              <a:off x="4894" y="1296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28696" name="Text Box 36"/>
            <p:cNvSpPr txBox="1"/>
            <p:nvPr/>
          </p:nvSpPr>
          <p:spPr>
            <a:xfrm>
              <a:off x="4813" y="1888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grpSp>
          <p:nvGrpSpPr>
            <p:cNvPr id="28697" name="Group 37"/>
            <p:cNvGrpSpPr/>
            <p:nvPr/>
          </p:nvGrpSpPr>
          <p:grpSpPr>
            <a:xfrm>
              <a:off x="4141" y="840"/>
              <a:ext cx="533" cy="2544"/>
              <a:chOff x="4141" y="840"/>
              <a:chExt cx="533" cy="2544"/>
            </a:xfrm>
          </p:grpSpPr>
          <p:grpSp>
            <p:nvGrpSpPr>
              <p:cNvPr id="28698" name="Group 38"/>
              <p:cNvGrpSpPr/>
              <p:nvPr/>
            </p:nvGrpSpPr>
            <p:grpSpPr>
              <a:xfrm>
                <a:off x="4381" y="840"/>
                <a:ext cx="48" cy="2544"/>
                <a:chOff x="4381" y="840"/>
                <a:chExt cx="48" cy="2544"/>
              </a:xfrm>
            </p:grpSpPr>
            <p:sp>
              <p:nvSpPr>
                <p:cNvPr id="28699" name="Rectangle 39"/>
                <p:cNvSpPr/>
                <p:nvPr/>
              </p:nvSpPr>
              <p:spPr>
                <a:xfrm>
                  <a:off x="4381" y="984"/>
                  <a:ext cx="48" cy="2160"/>
                </a:xfrm>
                <a:prstGeom prst="rect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700" name="Rectangle 40"/>
                <p:cNvSpPr/>
                <p:nvPr/>
              </p:nvSpPr>
              <p:spPr>
                <a:xfrm>
                  <a:off x="4381" y="840"/>
                  <a:ext cx="48" cy="192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dash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701" name="Rectangle 41"/>
                <p:cNvSpPr/>
                <p:nvPr/>
              </p:nvSpPr>
              <p:spPr>
                <a:xfrm>
                  <a:off x="4381" y="3144"/>
                  <a:ext cx="48" cy="240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dashDot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aphicFrame>
            <p:nvGraphicFramePr>
              <p:cNvPr id="28702" name="Object 42"/>
              <p:cNvGraphicFramePr>
                <a:graphicFrameLocks noChangeAspect="1"/>
              </p:cNvGraphicFramePr>
              <p:nvPr/>
            </p:nvGraphicFramePr>
            <p:xfrm>
              <a:off x="4477" y="984"/>
              <a:ext cx="19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1" r:id="rId9" imgW="139700" imgH="177800" progId="Equation.3">
                      <p:embed/>
                    </p:oleObj>
                  </mc:Choice>
                  <mc:Fallback>
                    <p:oleObj r:id="rId9" imgW="139700" imgH="177800" progId="Equation.3">
                      <p:embed/>
                      <p:pic>
                        <p:nvPicPr>
                          <p:cNvPr id="0" name="图片 3145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477" y="984"/>
                            <a:ext cx="197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03" name="Text Box 43"/>
              <p:cNvSpPr txBox="1"/>
              <p:nvPr/>
            </p:nvSpPr>
            <p:spPr>
              <a:xfrm>
                <a:off x="4141" y="1752"/>
                <a:ext cx="29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</a:p>
            </p:txBody>
          </p:sp>
        </p:grpSp>
        <p:sp>
          <p:nvSpPr>
            <p:cNvPr id="28704" name="Oval 47"/>
            <p:cNvSpPr/>
            <p:nvPr/>
          </p:nvSpPr>
          <p:spPr>
            <a:xfrm>
              <a:off x="4869" y="1884"/>
              <a:ext cx="52" cy="39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05" name="Line 18"/>
            <p:cNvSpPr/>
            <p:nvPr/>
          </p:nvSpPr>
          <p:spPr>
            <a:xfrm>
              <a:off x="4894" y="1896"/>
              <a:ext cx="488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28706" name="Object 49"/>
            <p:cNvGraphicFramePr>
              <a:graphicFrameLocks noChangeAspect="1"/>
            </p:cNvGraphicFramePr>
            <p:nvPr/>
          </p:nvGraphicFramePr>
          <p:xfrm>
            <a:off x="5247" y="1652"/>
            <a:ext cx="18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2" r:id="rId11" imgW="114300" imgH="152400" progId="Equation.3">
                    <p:embed/>
                  </p:oleObj>
                </mc:Choice>
                <mc:Fallback>
                  <p:oleObj r:id="rId11" imgW="114300" imgH="15240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47" y="1652"/>
                          <a:ext cx="187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4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4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4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4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0" grpId="0"/>
      <p:bldP spid="18433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5378" name="Object 34"/>
          <p:cNvGraphicFramePr>
            <a:graphicFrameLocks noChangeAspect="1"/>
          </p:cNvGraphicFramePr>
          <p:nvPr/>
        </p:nvGraphicFramePr>
        <p:xfrm>
          <a:off x="4065588" y="4408488"/>
          <a:ext cx="176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r:id="rId3" imgW="761365" imgH="444500" progId="Equation.3">
                  <p:embed/>
                </p:oleObj>
              </mc:Choice>
              <mc:Fallback>
                <p:oleObj r:id="rId3" imgW="761365" imgH="4445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5588" y="4408488"/>
                        <a:ext cx="17653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ap="flat" cmpd="sng">
                        <a:solidFill>
                          <a:srgbClr val="FF33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6" name="Rectangle 2"/>
          <p:cNvSpPr>
            <a:spLocks noGrp="1"/>
          </p:cNvSpPr>
          <p:nvPr>
            <p:ph type="body" sz="half" idx="1"/>
          </p:nvPr>
        </p:nvSpPr>
        <p:spPr>
          <a:xfrm>
            <a:off x="514350" y="342900"/>
            <a:ext cx="5886450" cy="533400"/>
          </a:xfrm>
        </p:spPr>
        <p:txBody>
          <a:bodyPr vert="horz" wrap="square" lIns="91440" tIns="45720" rIns="91440" bIns="45720" anchor="t"/>
          <a:lstStyle/>
          <a:p>
            <a:pPr algn="just" eaLnBrk="1" hangingPunct="1">
              <a:buClrTx/>
              <a:buSzTx/>
              <a:buFont typeface="Monotype Sorts" pitchFamily="2" charset="2"/>
              <a:buNone/>
            </a:pPr>
            <a:r>
              <a:rPr lang="en-US" altLang="zh-CN" sz="2800" b="1" dirty="0">
                <a:solidFill>
                  <a:srgbClr val="1F04E8"/>
                </a:solidFill>
                <a:latin typeface="宋体" panose="02010600030101010101" pitchFamily="2" charset="-122"/>
              </a:rPr>
              <a:t>[</a:t>
            </a:r>
            <a:r>
              <a:rPr lang="zh-CN" altLang="en-US" sz="2800" b="1" dirty="0">
                <a:solidFill>
                  <a:srgbClr val="1F04E8"/>
                </a:solidFill>
                <a:latin typeface="宋体" panose="02010600030101010101" pitchFamily="2" charset="-122"/>
              </a:rPr>
              <a:t>例题</a:t>
            </a:r>
            <a:r>
              <a:rPr lang="en-US" altLang="zh-CN" sz="2800" b="1" dirty="0">
                <a:solidFill>
                  <a:srgbClr val="1F04E8"/>
                </a:solidFill>
                <a:latin typeface="宋体" panose="02010600030101010101" pitchFamily="2" charset="-122"/>
              </a:rPr>
              <a:t>2] </a:t>
            </a:r>
            <a:r>
              <a:rPr lang="zh-CN" altLang="en-US" sz="2800" b="1" dirty="0">
                <a:latin typeface="宋体" panose="02010600030101010101" pitchFamily="2" charset="-122"/>
              </a:rPr>
              <a:t>无限大均匀带电板的场强</a:t>
            </a:r>
          </a:p>
        </p:txBody>
      </p:sp>
      <p:graphicFrame>
        <p:nvGraphicFramePr>
          <p:cNvPr id="185371" name="Object 27"/>
          <p:cNvGraphicFramePr>
            <a:graphicFrameLocks noChangeAspect="1"/>
          </p:cNvGraphicFramePr>
          <p:nvPr/>
        </p:nvGraphicFramePr>
        <p:xfrm>
          <a:off x="914400" y="19812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r:id="rId5" imgW="927100" imgH="381000" progId="Equation.3">
                  <p:embed/>
                </p:oleObj>
              </mc:Choice>
              <mc:Fallback>
                <p:oleObj r:id="rId5" imgW="927100" imgH="3810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1981200"/>
                        <a:ext cx="2362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72" name="Object 28"/>
          <p:cNvGraphicFramePr>
            <a:graphicFrameLocks noChangeAspect="1"/>
          </p:cNvGraphicFramePr>
          <p:nvPr/>
        </p:nvGraphicFramePr>
        <p:xfrm>
          <a:off x="1219200" y="2819400"/>
          <a:ext cx="42640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r:id="rId7" imgW="1879600" imgH="292100" progId="Equation.3">
                  <p:embed/>
                </p:oleObj>
              </mc:Choice>
              <mc:Fallback>
                <p:oleObj r:id="rId7" imgW="1879600" imgH="2921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2819400"/>
                        <a:ext cx="4264025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73" name="Object 29"/>
          <p:cNvGraphicFramePr>
            <a:graphicFrameLocks noChangeAspect="1"/>
          </p:cNvGraphicFramePr>
          <p:nvPr/>
        </p:nvGraphicFramePr>
        <p:xfrm>
          <a:off x="1787525" y="3505200"/>
          <a:ext cx="2174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r:id="rId9" imgW="901065" imgH="444500" progId="Equation.3">
                  <p:embed/>
                </p:oleObj>
              </mc:Choice>
              <mc:Fallback>
                <p:oleObj r:id="rId9" imgW="901065" imgH="4445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7525" y="3505200"/>
                        <a:ext cx="2174875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74" name="Object 30"/>
          <p:cNvGraphicFramePr>
            <a:graphicFrameLocks noChangeAspect="1"/>
          </p:cNvGraphicFramePr>
          <p:nvPr/>
        </p:nvGraphicFramePr>
        <p:xfrm>
          <a:off x="4948238" y="3581400"/>
          <a:ext cx="22907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r:id="rId11" imgW="888365" imgH="444500" progId="Equation.3">
                  <p:embed/>
                </p:oleObj>
              </mc:Choice>
              <mc:Fallback>
                <p:oleObj r:id="rId11" imgW="888365" imgH="4445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48238" y="3581400"/>
                        <a:ext cx="2290762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76" name="Text Box 32"/>
          <p:cNvSpPr txBox="1"/>
          <p:nvPr/>
        </p:nvSpPr>
        <p:spPr>
          <a:xfrm>
            <a:off x="952500" y="369411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</a:p>
        </p:txBody>
      </p:sp>
      <p:sp>
        <p:nvSpPr>
          <p:cNvPr id="185377" name="Text Box 33"/>
          <p:cNvSpPr txBox="1"/>
          <p:nvPr/>
        </p:nvSpPr>
        <p:spPr>
          <a:xfrm>
            <a:off x="4278313" y="381317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</a:p>
        </p:txBody>
      </p:sp>
      <p:sp>
        <p:nvSpPr>
          <p:cNvPr id="185380" name="Text Box 36"/>
          <p:cNvSpPr txBox="1"/>
          <p:nvPr/>
        </p:nvSpPr>
        <p:spPr>
          <a:xfrm>
            <a:off x="514350" y="5354638"/>
            <a:ext cx="8377238" cy="11176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buFont typeface="Symbol" panose="05050102010706020507" pitchFamily="18" charset="2"/>
              <a:buChar char="s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正时电场强度垂直于板面向外，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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负时向里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>
              <a:lnSpc>
                <a:spcPct val="120000"/>
              </a:lnSpc>
              <a:buFont typeface="Symbol" panose="05050102010706020507" pitchFamily="18" charset="2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可见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无限大带电平板外部的场强为匀强电场。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86" name="Text Box 42"/>
          <p:cNvSpPr txBox="1"/>
          <p:nvPr/>
        </p:nvSpPr>
        <p:spPr>
          <a:xfrm>
            <a:off x="250825" y="1035050"/>
            <a:ext cx="4854575" cy="9461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1F04E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分析对称性，选高斯面如</a:t>
            </a: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  图所示</a:t>
            </a:r>
          </a:p>
        </p:txBody>
      </p:sp>
      <p:grpSp>
        <p:nvGrpSpPr>
          <p:cNvPr id="2" name="Group 48"/>
          <p:cNvGrpSpPr/>
          <p:nvPr/>
        </p:nvGrpSpPr>
        <p:grpSpPr>
          <a:xfrm>
            <a:off x="6858000" y="1333500"/>
            <a:ext cx="1512888" cy="1501775"/>
            <a:chOff x="4320" y="853"/>
            <a:chExt cx="953" cy="971"/>
          </a:xfrm>
        </p:grpSpPr>
        <p:sp>
          <p:nvSpPr>
            <p:cNvPr id="29708" name="Line 45"/>
            <p:cNvSpPr/>
            <p:nvPr/>
          </p:nvSpPr>
          <p:spPr>
            <a:xfrm>
              <a:off x="5040" y="1254"/>
              <a:ext cx="233" cy="90"/>
            </a:xfrm>
            <a:prstGeom prst="line">
              <a:avLst/>
            </a:prstGeom>
            <a:ln w="19050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pSp>
          <p:nvGrpSpPr>
            <p:cNvPr id="29709" name="Group 47"/>
            <p:cNvGrpSpPr/>
            <p:nvPr/>
          </p:nvGrpSpPr>
          <p:grpSpPr>
            <a:xfrm>
              <a:off x="4320" y="853"/>
              <a:ext cx="953" cy="971"/>
              <a:chOff x="4320" y="853"/>
              <a:chExt cx="953" cy="971"/>
            </a:xfrm>
          </p:grpSpPr>
          <p:sp>
            <p:nvSpPr>
              <p:cNvPr id="29710" name="Line 43"/>
              <p:cNvSpPr/>
              <p:nvPr/>
            </p:nvSpPr>
            <p:spPr>
              <a:xfrm>
                <a:off x="4320" y="853"/>
                <a:ext cx="720" cy="653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9711" name="Line 44"/>
              <p:cNvSpPr/>
              <p:nvPr/>
            </p:nvSpPr>
            <p:spPr>
              <a:xfrm flipV="1">
                <a:off x="4320" y="1254"/>
                <a:ext cx="720" cy="57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9712" name="Line 46"/>
              <p:cNvSpPr/>
              <p:nvPr/>
            </p:nvSpPr>
            <p:spPr>
              <a:xfrm flipV="1">
                <a:off x="5040" y="1344"/>
                <a:ext cx="233" cy="162"/>
              </a:xfrm>
              <a:prstGeom prst="line">
                <a:avLst/>
              </a:prstGeom>
              <a:ln w="19050" cap="rnd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4" name="Group 54"/>
          <p:cNvGrpSpPr/>
          <p:nvPr/>
        </p:nvGrpSpPr>
        <p:grpSpPr>
          <a:xfrm>
            <a:off x="6400800" y="381000"/>
            <a:ext cx="1573213" cy="3200400"/>
            <a:chOff x="4032" y="240"/>
            <a:chExt cx="991" cy="2016"/>
          </a:xfrm>
        </p:grpSpPr>
        <p:grpSp>
          <p:nvGrpSpPr>
            <p:cNvPr id="29714" name="Group 41"/>
            <p:cNvGrpSpPr/>
            <p:nvPr/>
          </p:nvGrpSpPr>
          <p:grpSpPr>
            <a:xfrm>
              <a:off x="4032" y="240"/>
              <a:ext cx="991" cy="2016"/>
              <a:chOff x="4032" y="240"/>
              <a:chExt cx="991" cy="2016"/>
            </a:xfrm>
          </p:grpSpPr>
          <p:grpSp>
            <p:nvGrpSpPr>
              <p:cNvPr id="29715" name="Group 40"/>
              <p:cNvGrpSpPr/>
              <p:nvPr/>
            </p:nvGrpSpPr>
            <p:grpSpPr>
              <a:xfrm>
                <a:off x="4032" y="240"/>
                <a:ext cx="624" cy="2016"/>
                <a:chOff x="4032" y="240"/>
                <a:chExt cx="624" cy="2016"/>
              </a:xfrm>
            </p:grpSpPr>
            <p:sp>
              <p:nvSpPr>
                <p:cNvPr id="29716" name="Line 15"/>
                <p:cNvSpPr/>
                <p:nvPr/>
              </p:nvSpPr>
              <p:spPr>
                <a:xfrm flipV="1">
                  <a:off x="4656" y="1584"/>
                  <a:ext cx="0" cy="24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9717" name="Line 16"/>
                <p:cNvSpPr/>
                <p:nvPr/>
              </p:nvSpPr>
              <p:spPr>
                <a:xfrm flipV="1">
                  <a:off x="4656" y="1056"/>
                  <a:ext cx="0" cy="528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dashDot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29718" name="Group 37"/>
                <p:cNvGrpSpPr/>
                <p:nvPr/>
              </p:nvGrpSpPr>
              <p:grpSpPr>
                <a:xfrm>
                  <a:off x="4032" y="240"/>
                  <a:ext cx="624" cy="2016"/>
                  <a:chOff x="4032" y="240"/>
                  <a:chExt cx="624" cy="2016"/>
                </a:xfrm>
              </p:grpSpPr>
              <p:sp>
                <p:nvSpPr>
                  <p:cNvPr id="29719" name="Line 12"/>
                  <p:cNvSpPr/>
                  <p:nvPr/>
                </p:nvSpPr>
                <p:spPr>
                  <a:xfrm flipH="1">
                    <a:off x="4032" y="240"/>
                    <a:ext cx="624" cy="336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9720" name="Line 13"/>
                  <p:cNvSpPr/>
                  <p:nvPr/>
                </p:nvSpPr>
                <p:spPr>
                  <a:xfrm flipH="1">
                    <a:off x="4032" y="1824"/>
                    <a:ext cx="624" cy="43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9721" name="Line 14"/>
                  <p:cNvSpPr/>
                  <p:nvPr/>
                </p:nvSpPr>
                <p:spPr>
                  <a:xfrm>
                    <a:off x="4032" y="576"/>
                    <a:ext cx="0" cy="168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9722" name="Line 17"/>
                  <p:cNvSpPr/>
                  <p:nvPr/>
                </p:nvSpPr>
                <p:spPr>
                  <a:xfrm flipV="1">
                    <a:off x="4656" y="240"/>
                    <a:ext cx="0" cy="816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graphicFrame>
                <p:nvGraphicFramePr>
                  <p:cNvPr id="29723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4272" y="528"/>
                  <a:ext cx="336" cy="3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387" r:id="rId13" imgW="152400" imgH="139700" progId="Equation.3">
                          <p:embed/>
                        </p:oleObj>
                      </mc:Choice>
                      <mc:Fallback>
                        <p:oleObj r:id="rId13" imgW="152400" imgH="139700" progId="Equation.3">
                          <p:embed/>
                          <p:pic>
                            <p:nvPicPr>
                              <p:cNvPr id="0" name="图片 3152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272" y="528"/>
                                <a:ext cx="336" cy="312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29724" name="Text Box 24"/>
              <p:cNvSpPr txBox="1"/>
              <p:nvPr/>
            </p:nvSpPr>
            <p:spPr>
              <a:xfrm>
                <a:off x="4800" y="1296"/>
                <a:ext cx="22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</a:p>
            </p:txBody>
          </p:sp>
        </p:grpSp>
        <p:sp>
          <p:nvSpPr>
            <p:cNvPr id="29725" name="Oval 53"/>
            <p:cNvSpPr/>
            <p:nvPr/>
          </p:nvSpPr>
          <p:spPr>
            <a:xfrm flipV="1">
              <a:off x="4883" y="1336"/>
              <a:ext cx="33" cy="27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62"/>
          <p:cNvGrpSpPr/>
          <p:nvPr/>
        </p:nvGrpSpPr>
        <p:grpSpPr>
          <a:xfrm>
            <a:off x="5243513" y="1600200"/>
            <a:ext cx="3384550" cy="941388"/>
            <a:chOff x="3303" y="1008"/>
            <a:chExt cx="2132" cy="593"/>
          </a:xfrm>
        </p:grpSpPr>
        <p:sp>
          <p:nvSpPr>
            <p:cNvPr id="29727" name="Oval 7"/>
            <p:cNvSpPr/>
            <p:nvPr/>
          </p:nvSpPr>
          <p:spPr>
            <a:xfrm>
              <a:off x="4224" y="1056"/>
              <a:ext cx="240" cy="52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28" name="Oval 8"/>
            <p:cNvSpPr/>
            <p:nvPr/>
          </p:nvSpPr>
          <p:spPr>
            <a:xfrm>
              <a:off x="3552" y="1056"/>
              <a:ext cx="240" cy="52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29" name="Oval 9"/>
            <p:cNvSpPr/>
            <p:nvPr/>
          </p:nvSpPr>
          <p:spPr>
            <a:xfrm>
              <a:off x="4800" y="1056"/>
              <a:ext cx="240" cy="52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30" name="Line 10"/>
            <p:cNvSpPr/>
            <p:nvPr/>
          </p:nvSpPr>
          <p:spPr>
            <a:xfrm>
              <a:off x="3648" y="1056"/>
              <a:ext cx="12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31" name="Line 11"/>
            <p:cNvSpPr/>
            <p:nvPr/>
          </p:nvSpPr>
          <p:spPr>
            <a:xfrm>
              <a:off x="3648" y="1584"/>
              <a:ext cx="12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32" name="Line 19"/>
            <p:cNvSpPr/>
            <p:nvPr/>
          </p:nvSpPr>
          <p:spPr>
            <a:xfrm flipH="1">
              <a:off x="3360" y="1344"/>
              <a:ext cx="288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29733" name="Object 23"/>
            <p:cNvGraphicFramePr>
              <a:graphicFrameLocks noChangeAspect="1"/>
            </p:cNvGraphicFramePr>
            <p:nvPr/>
          </p:nvGraphicFramePr>
          <p:xfrm>
            <a:off x="5030" y="1008"/>
            <a:ext cx="40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8" r:id="rId15" imgW="241300" imgH="177800" progId="Equation.3">
                    <p:embed/>
                  </p:oleObj>
                </mc:Choice>
                <mc:Fallback>
                  <p:oleObj r:id="rId15" imgW="241300" imgH="177800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030" y="1008"/>
                          <a:ext cx="405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4" name="Line 18"/>
            <p:cNvSpPr/>
            <p:nvPr/>
          </p:nvSpPr>
          <p:spPr>
            <a:xfrm>
              <a:off x="4944" y="1344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29735" name="Object 58"/>
            <p:cNvGraphicFramePr>
              <a:graphicFrameLocks noChangeAspect="1"/>
            </p:cNvGraphicFramePr>
            <p:nvPr/>
          </p:nvGraphicFramePr>
          <p:xfrm>
            <a:off x="3303" y="1351"/>
            <a:ext cx="21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9" r:id="rId17" imgW="114300" imgH="152400" progId="Equation.3">
                    <p:embed/>
                  </p:oleObj>
                </mc:Choice>
                <mc:Fallback>
                  <p:oleObj r:id="rId17" imgW="114300" imgH="15240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03" y="1351"/>
                          <a:ext cx="217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1"/>
          <p:cNvGrpSpPr/>
          <p:nvPr/>
        </p:nvGrpSpPr>
        <p:grpSpPr>
          <a:xfrm>
            <a:off x="6697663" y="2057400"/>
            <a:ext cx="1724025" cy="508000"/>
            <a:chOff x="4219" y="1296"/>
            <a:chExt cx="1086" cy="320"/>
          </a:xfrm>
        </p:grpSpPr>
        <p:graphicFrame>
          <p:nvGraphicFramePr>
            <p:cNvPr id="29737" name="Object 55"/>
            <p:cNvGraphicFramePr>
              <a:graphicFrameLocks noChangeAspect="1"/>
            </p:cNvGraphicFramePr>
            <p:nvPr/>
          </p:nvGraphicFramePr>
          <p:xfrm>
            <a:off x="5088" y="1366"/>
            <a:ext cx="21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0" r:id="rId19" imgW="114300" imgH="152400" progId="Equation.3">
                    <p:embed/>
                  </p:oleObj>
                </mc:Choice>
                <mc:Fallback>
                  <p:oleObj r:id="rId19" imgW="114300" imgH="1524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88" y="1366"/>
                          <a:ext cx="217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38" name="Group 59"/>
            <p:cNvGrpSpPr/>
            <p:nvPr/>
          </p:nvGrpSpPr>
          <p:grpSpPr>
            <a:xfrm>
              <a:off x="4219" y="1296"/>
              <a:ext cx="1054" cy="288"/>
              <a:chOff x="4219" y="1296"/>
              <a:chExt cx="1054" cy="288"/>
            </a:xfrm>
          </p:grpSpPr>
          <p:sp>
            <p:nvSpPr>
              <p:cNvPr id="29739" name="Text Box 26"/>
              <p:cNvSpPr txBox="1"/>
              <p:nvPr/>
            </p:nvSpPr>
            <p:spPr>
              <a:xfrm>
                <a:off x="4219" y="1296"/>
                <a:ext cx="26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</a:p>
            </p:txBody>
          </p:sp>
          <p:sp>
            <p:nvSpPr>
              <p:cNvPr id="29740" name="Line 25"/>
              <p:cNvSpPr/>
              <p:nvPr/>
            </p:nvSpPr>
            <p:spPr>
              <a:xfrm>
                <a:off x="4320" y="1344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41" name="Line 49"/>
              <p:cNvSpPr/>
              <p:nvPr/>
            </p:nvSpPr>
            <p:spPr>
              <a:xfrm>
                <a:off x="4944" y="1344"/>
                <a:ext cx="329" cy="0"/>
              </a:xfrm>
              <a:prstGeom prst="line">
                <a:avLst/>
              </a:prstGeom>
              <a:ln w="571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6" grpId="0" build="p" bldLvl="3"/>
      <p:bldP spid="185376" grpId="0"/>
      <p:bldP spid="185377" grpId="0"/>
      <p:bldP spid="185380" grpId="0"/>
      <p:bldP spid="18538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/>
          </p:cNvSpPr>
          <p:nvPr>
            <p:ph type="title"/>
          </p:nvPr>
        </p:nvSpPr>
        <p:spPr>
          <a:xfrm>
            <a:off x="658813" y="152400"/>
            <a:ext cx="6762750" cy="5334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§</a:t>
            </a:r>
            <a:r>
              <a:rPr lang="en-US" altLang="zh-CN" sz="2800" b="1" dirty="0">
                <a:solidFill>
                  <a:srgbClr val="0000CC"/>
                </a:solidFill>
                <a:latin typeface="宋体" panose="02010600030101010101" pitchFamily="2" charset="-122"/>
              </a:rPr>
              <a:t>5-4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高斯定理（ 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Gauss’ Theorem 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75107" name="Rectangle 3"/>
          <p:cNvSpPr>
            <a:spLocks noGrp="1"/>
          </p:cNvSpPr>
          <p:nvPr>
            <p:ph type="body" sz="half" idx="1"/>
          </p:nvPr>
        </p:nvSpPr>
        <p:spPr>
          <a:xfrm>
            <a:off x="298133" y="2653348"/>
            <a:ext cx="8428037" cy="1423987"/>
          </a:xfrm>
        </p:spPr>
        <p:txBody>
          <a:bodyPr vert="horz" wrap="square" lIns="91440" tIns="45720" rIns="91440" bIns="45720" anchor="t"/>
          <a:lstStyle/>
          <a:p>
            <a:pPr algn="just" eaLnBrk="1" hangingPunct="1">
              <a:spcBef>
                <a:spcPct val="0"/>
              </a:spcBef>
              <a:buClrTx/>
              <a:buSzTx/>
              <a:buFont typeface="Monotype Sort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规定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：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Monotype Sorts" pitchFamily="2" charset="2"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 在电场中作一系列有向曲线，要求</a:t>
            </a:r>
            <a:r>
              <a:rPr lang="en-US" altLang="zh-CN" sz="2800" b="1" dirty="0">
                <a:latin typeface="宋体" panose="02010600030101010101" pitchFamily="2" charset="-122"/>
              </a:rPr>
              <a:t>: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Monotype Sorts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</a:rPr>
              <a:t>(1)  </a:t>
            </a:r>
            <a:r>
              <a:rPr lang="zh-CN" altLang="en-US" sz="2800" b="1" dirty="0">
                <a:latin typeface="Times New Roman" panose="02020603050405020304" pitchFamily="18" charset="0"/>
              </a:rPr>
              <a:t>曲线上每一点的切线方向应与电场方向一致；    </a:t>
            </a:r>
          </a:p>
        </p:txBody>
      </p:sp>
      <p:sp>
        <p:nvSpPr>
          <p:cNvPr id="175109" name="Rectangle 5"/>
          <p:cNvSpPr/>
          <p:nvPr/>
        </p:nvSpPr>
        <p:spPr>
          <a:xfrm>
            <a:off x="298450" y="5144770"/>
            <a:ext cx="8286115" cy="14382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just"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这样作的一系列有向曲线叫电场线。</a:t>
            </a:r>
          </a:p>
          <a:p>
            <a:pPr algn="just"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电场线的疏密可表示场强的大小。</a:t>
            </a:r>
          </a:p>
          <a:p>
            <a:pPr algn="just"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电场是客观存在的，而电场线并不是客观存在的。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28"/>
          <p:cNvGrpSpPr/>
          <p:nvPr/>
        </p:nvGrpSpPr>
        <p:grpSpPr>
          <a:xfrm>
            <a:off x="6253480" y="875665"/>
            <a:ext cx="2667000" cy="2190750"/>
            <a:chOff x="3960" y="2824"/>
            <a:chExt cx="1680" cy="1380"/>
          </a:xfrm>
        </p:grpSpPr>
        <p:sp>
          <p:nvSpPr>
            <p:cNvPr id="7175" name="Freeform 12"/>
            <p:cNvSpPr/>
            <p:nvPr/>
          </p:nvSpPr>
          <p:spPr>
            <a:xfrm>
              <a:off x="3960" y="2824"/>
              <a:ext cx="1380" cy="1235"/>
            </a:xfrm>
            <a:custGeom>
              <a:avLst/>
              <a:gdLst/>
              <a:ahLst/>
              <a:cxnLst>
                <a:cxn ang="0">
                  <a:pos x="1380" y="12"/>
                </a:cxn>
                <a:cxn ang="0">
                  <a:pos x="1320" y="0"/>
                </a:cxn>
                <a:cxn ang="0">
                  <a:pos x="1224" y="12"/>
                </a:cxn>
                <a:cxn ang="0">
                  <a:pos x="1104" y="36"/>
                </a:cxn>
                <a:cxn ang="0">
                  <a:pos x="972" y="72"/>
                </a:cxn>
                <a:cxn ang="0">
                  <a:pos x="828" y="120"/>
                </a:cxn>
                <a:cxn ang="0">
                  <a:pos x="720" y="180"/>
                </a:cxn>
                <a:cxn ang="0">
                  <a:pos x="612" y="240"/>
                </a:cxn>
                <a:cxn ang="0">
                  <a:pos x="444" y="372"/>
                </a:cxn>
                <a:cxn ang="0">
                  <a:pos x="276" y="540"/>
                </a:cxn>
                <a:cxn ang="0">
                  <a:pos x="168" y="696"/>
                </a:cxn>
                <a:cxn ang="0">
                  <a:pos x="72" y="936"/>
                </a:cxn>
                <a:cxn ang="0">
                  <a:pos x="0" y="1235"/>
                </a:cxn>
              </a:cxnLst>
              <a:rect l="0" t="0" r="0" b="0"/>
              <a:pathLst>
                <a:path w="1380" h="1235">
                  <a:moveTo>
                    <a:pt x="1380" y="12"/>
                  </a:moveTo>
                  <a:lnTo>
                    <a:pt x="1320" y="0"/>
                  </a:lnTo>
                  <a:lnTo>
                    <a:pt x="1224" y="12"/>
                  </a:lnTo>
                  <a:lnTo>
                    <a:pt x="1104" y="36"/>
                  </a:lnTo>
                  <a:lnTo>
                    <a:pt x="972" y="72"/>
                  </a:lnTo>
                  <a:lnTo>
                    <a:pt x="828" y="120"/>
                  </a:lnTo>
                  <a:lnTo>
                    <a:pt x="720" y="180"/>
                  </a:lnTo>
                  <a:lnTo>
                    <a:pt x="612" y="240"/>
                  </a:lnTo>
                  <a:lnTo>
                    <a:pt x="444" y="372"/>
                  </a:lnTo>
                  <a:lnTo>
                    <a:pt x="276" y="540"/>
                  </a:lnTo>
                  <a:lnTo>
                    <a:pt x="168" y="696"/>
                  </a:lnTo>
                  <a:lnTo>
                    <a:pt x="72" y="936"/>
                  </a:lnTo>
                  <a:lnTo>
                    <a:pt x="0" y="1235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6" name="Freeform 13"/>
            <p:cNvSpPr/>
            <p:nvPr/>
          </p:nvSpPr>
          <p:spPr>
            <a:xfrm>
              <a:off x="3984" y="3220"/>
              <a:ext cx="1560" cy="888"/>
            </a:xfrm>
            <a:custGeom>
              <a:avLst/>
              <a:gdLst/>
              <a:ahLst/>
              <a:cxnLst>
                <a:cxn ang="0">
                  <a:pos x="0" y="888"/>
                </a:cxn>
                <a:cxn ang="0">
                  <a:pos x="96" y="672"/>
                </a:cxn>
                <a:cxn ang="0">
                  <a:pos x="156" y="552"/>
                </a:cxn>
                <a:cxn ang="0">
                  <a:pos x="240" y="456"/>
                </a:cxn>
                <a:cxn ang="0">
                  <a:pos x="360" y="348"/>
                </a:cxn>
                <a:cxn ang="0">
                  <a:pos x="444" y="300"/>
                </a:cxn>
                <a:cxn ang="0">
                  <a:pos x="564" y="240"/>
                </a:cxn>
                <a:cxn ang="0">
                  <a:pos x="708" y="180"/>
                </a:cxn>
                <a:cxn ang="0">
                  <a:pos x="828" y="132"/>
                </a:cxn>
                <a:cxn ang="0">
                  <a:pos x="972" y="96"/>
                </a:cxn>
                <a:cxn ang="0">
                  <a:pos x="1560" y="0"/>
                </a:cxn>
              </a:cxnLst>
              <a:rect l="0" t="0" r="0" b="0"/>
              <a:pathLst>
                <a:path w="1560" h="888">
                  <a:moveTo>
                    <a:pt x="0" y="888"/>
                  </a:moveTo>
                  <a:lnTo>
                    <a:pt x="96" y="672"/>
                  </a:lnTo>
                  <a:lnTo>
                    <a:pt x="156" y="552"/>
                  </a:lnTo>
                  <a:lnTo>
                    <a:pt x="240" y="456"/>
                  </a:lnTo>
                  <a:lnTo>
                    <a:pt x="360" y="348"/>
                  </a:lnTo>
                  <a:lnTo>
                    <a:pt x="444" y="300"/>
                  </a:lnTo>
                  <a:lnTo>
                    <a:pt x="564" y="240"/>
                  </a:lnTo>
                  <a:lnTo>
                    <a:pt x="708" y="180"/>
                  </a:lnTo>
                  <a:lnTo>
                    <a:pt x="828" y="132"/>
                  </a:lnTo>
                  <a:lnTo>
                    <a:pt x="972" y="96"/>
                  </a:lnTo>
                  <a:lnTo>
                    <a:pt x="1560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7" name="Freeform 14"/>
            <p:cNvSpPr/>
            <p:nvPr/>
          </p:nvSpPr>
          <p:spPr>
            <a:xfrm rot="440347">
              <a:off x="4080" y="3316"/>
              <a:ext cx="1560" cy="888"/>
            </a:xfrm>
            <a:custGeom>
              <a:avLst/>
              <a:gdLst/>
              <a:ahLst/>
              <a:cxnLst>
                <a:cxn ang="0">
                  <a:pos x="0" y="888"/>
                </a:cxn>
                <a:cxn ang="0">
                  <a:pos x="96" y="672"/>
                </a:cxn>
                <a:cxn ang="0">
                  <a:pos x="156" y="552"/>
                </a:cxn>
                <a:cxn ang="0">
                  <a:pos x="240" y="456"/>
                </a:cxn>
                <a:cxn ang="0">
                  <a:pos x="360" y="348"/>
                </a:cxn>
                <a:cxn ang="0">
                  <a:pos x="444" y="300"/>
                </a:cxn>
                <a:cxn ang="0">
                  <a:pos x="564" y="240"/>
                </a:cxn>
                <a:cxn ang="0">
                  <a:pos x="708" y="180"/>
                </a:cxn>
                <a:cxn ang="0">
                  <a:pos x="828" y="132"/>
                </a:cxn>
                <a:cxn ang="0">
                  <a:pos x="972" y="96"/>
                </a:cxn>
                <a:cxn ang="0">
                  <a:pos x="1560" y="0"/>
                </a:cxn>
              </a:cxnLst>
              <a:rect l="0" t="0" r="0" b="0"/>
              <a:pathLst>
                <a:path w="1560" h="888">
                  <a:moveTo>
                    <a:pt x="0" y="888"/>
                  </a:moveTo>
                  <a:lnTo>
                    <a:pt x="96" y="672"/>
                  </a:lnTo>
                  <a:lnTo>
                    <a:pt x="156" y="552"/>
                  </a:lnTo>
                  <a:lnTo>
                    <a:pt x="240" y="456"/>
                  </a:lnTo>
                  <a:lnTo>
                    <a:pt x="360" y="348"/>
                  </a:lnTo>
                  <a:lnTo>
                    <a:pt x="444" y="300"/>
                  </a:lnTo>
                  <a:lnTo>
                    <a:pt x="564" y="240"/>
                  </a:lnTo>
                  <a:lnTo>
                    <a:pt x="708" y="180"/>
                  </a:lnTo>
                  <a:lnTo>
                    <a:pt x="828" y="132"/>
                  </a:lnTo>
                  <a:lnTo>
                    <a:pt x="972" y="96"/>
                  </a:lnTo>
                  <a:lnTo>
                    <a:pt x="1560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8" name="Line 15"/>
            <p:cNvSpPr/>
            <p:nvPr/>
          </p:nvSpPr>
          <p:spPr>
            <a:xfrm flipV="1">
              <a:off x="4344" y="2884"/>
              <a:ext cx="384" cy="384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oval" w="med" len="med"/>
              <a:tailEnd type="triangle" w="med" len="med"/>
            </a:ln>
          </p:spPr>
        </p:sp>
        <p:sp>
          <p:nvSpPr>
            <p:cNvPr id="7179" name="Line 16"/>
            <p:cNvSpPr/>
            <p:nvPr/>
          </p:nvSpPr>
          <p:spPr>
            <a:xfrm flipV="1">
              <a:off x="4785" y="3204"/>
              <a:ext cx="471" cy="165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oval" w="med" len="med"/>
              <a:tailEnd type="triangle" w="med" len="med"/>
            </a:ln>
          </p:spPr>
        </p:sp>
        <p:sp>
          <p:nvSpPr>
            <p:cNvPr id="7180" name="Line 17"/>
            <p:cNvSpPr/>
            <p:nvPr/>
          </p:nvSpPr>
          <p:spPr>
            <a:xfrm flipV="1">
              <a:off x="4968" y="3364"/>
              <a:ext cx="480" cy="96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oval" w="med" len="med"/>
              <a:tailEnd type="triangle" w="med" len="med"/>
            </a:ln>
          </p:spPr>
        </p:sp>
        <p:sp>
          <p:nvSpPr>
            <p:cNvPr id="7181" name="Text Box 18"/>
            <p:cNvSpPr txBox="1"/>
            <p:nvPr/>
          </p:nvSpPr>
          <p:spPr>
            <a:xfrm>
              <a:off x="4111" y="3412"/>
              <a:ext cx="23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7182" name="Text Box 19"/>
            <p:cNvSpPr txBox="1"/>
            <p:nvPr/>
          </p:nvSpPr>
          <p:spPr>
            <a:xfrm>
              <a:off x="4675" y="3060"/>
              <a:ext cx="26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83" name="Line 22"/>
            <p:cNvSpPr/>
            <p:nvPr/>
          </p:nvSpPr>
          <p:spPr>
            <a:xfrm flipV="1">
              <a:off x="4200" y="3220"/>
              <a:ext cx="480" cy="48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oval" w="med" len="med"/>
              <a:tailEnd type="triangle" w="med" len="med"/>
            </a:ln>
          </p:spPr>
        </p:sp>
      </p:grpSp>
      <p:sp>
        <p:nvSpPr>
          <p:cNvPr id="175128" name="Text Box 24"/>
          <p:cNvSpPr txBox="1"/>
          <p:nvPr/>
        </p:nvSpPr>
        <p:spPr>
          <a:xfrm>
            <a:off x="393065" y="779304"/>
            <a:ext cx="8632825" cy="13836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、电场线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力线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es of Force</a:t>
            </a: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为了形象地描绘电场，用一系列</a:t>
            </a:r>
            <a:r>
              <a:rPr lang="zh-CN" altLang="en-US" sz="2800" b="1" dirty="0">
                <a:solidFill>
                  <a:srgbClr val="008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向</a:t>
            </a: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曲线描述电场强度的大小和方向。</a:t>
            </a:r>
          </a:p>
        </p:txBody>
      </p:sp>
      <p:sp>
        <p:nvSpPr>
          <p:cNvPr id="175131" name="Rectangle 27"/>
          <p:cNvSpPr/>
          <p:nvPr/>
        </p:nvSpPr>
        <p:spPr>
          <a:xfrm>
            <a:off x="297815" y="4077335"/>
            <a:ext cx="8428038" cy="990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 algn="just">
              <a:buClr>
                <a:schemeClr val="accent2"/>
              </a:buClr>
              <a:buFont typeface="Monotype Sorts" pitchFamily="2" charset="2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(2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通过某点垂直于电场的单位面积的电场线的条</a:t>
            </a:r>
          </a:p>
          <a:p>
            <a:pPr marL="342900" indent="-342900" algn="just">
              <a:buClr>
                <a:schemeClr val="accent2"/>
              </a:buClr>
              <a:buFont typeface="Monotype Sorts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数等于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该处电场强度的大小，即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E =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/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/>
      <p:bldP spid="175107" grpId="0" build="p"/>
      <p:bldP spid="175109" grpId="0"/>
      <p:bldP spid="175128" grpId="0"/>
      <p:bldP spid="1751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/>
          <p:cNvSpPr txBox="1"/>
          <p:nvPr/>
        </p:nvSpPr>
        <p:spPr>
          <a:xfrm>
            <a:off x="363538" y="271463"/>
            <a:ext cx="6361112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1F04E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[</a:t>
            </a:r>
            <a:r>
              <a:rPr lang="zh-CN" altLang="en-US" sz="2800" b="1" dirty="0">
                <a:solidFill>
                  <a:srgbClr val="1F04E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题</a:t>
            </a:r>
            <a:r>
              <a:rPr lang="en-US" altLang="zh-CN" sz="2800" b="1" dirty="0">
                <a:solidFill>
                  <a:srgbClr val="1F04E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]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求均匀带电球面内外的场强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43" name="Text Box 3"/>
          <p:cNvSpPr txBox="1"/>
          <p:nvPr/>
        </p:nvSpPr>
        <p:spPr>
          <a:xfrm>
            <a:off x="363538" y="754063"/>
            <a:ext cx="8437562" cy="137318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于电荷分布是球对称的，所以场强分布也一定</a:t>
            </a:r>
          </a:p>
          <a:p>
            <a:pPr algn="just"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球对称的，即场强的方向总是沿径矢方向，而且在</a:t>
            </a:r>
          </a:p>
          <a:p>
            <a:pPr algn="just"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同一球面上各点场强大小相等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7"/>
          <p:cNvGrpSpPr/>
          <p:nvPr/>
        </p:nvGrpSpPr>
        <p:grpSpPr>
          <a:xfrm>
            <a:off x="6096000" y="2628900"/>
            <a:ext cx="2114550" cy="2114550"/>
            <a:chOff x="3840" y="1656"/>
            <a:chExt cx="1332" cy="1332"/>
          </a:xfrm>
        </p:grpSpPr>
        <p:grpSp>
          <p:nvGrpSpPr>
            <p:cNvPr id="30724" name="Group 12"/>
            <p:cNvGrpSpPr/>
            <p:nvPr/>
          </p:nvGrpSpPr>
          <p:grpSpPr>
            <a:xfrm>
              <a:off x="3840" y="1656"/>
              <a:ext cx="1332" cy="1332"/>
              <a:chOff x="3840" y="1656"/>
              <a:chExt cx="1332" cy="1332"/>
            </a:xfrm>
          </p:grpSpPr>
          <p:sp>
            <p:nvSpPr>
              <p:cNvPr id="30725" name="Oval 4"/>
              <p:cNvSpPr/>
              <p:nvPr/>
            </p:nvSpPr>
            <p:spPr>
              <a:xfrm>
                <a:off x="3840" y="1656"/>
                <a:ext cx="1332" cy="1332"/>
              </a:xfrm>
              <a:prstGeom prst="ellipse">
                <a:avLst/>
              </a:prstGeom>
              <a:noFill/>
              <a:ln w="38100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26" name="Line 6"/>
              <p:cNvSpPr/>
              <p:nvPr/>
            </p:nvSpPr>
            <p:spPr>
              <a:xfrm flipV="1">
                <a:off x="4512" y="1860"/>
                <a:ext cx="456" cy="468"/>
              </a:xfrm>
              <a:prstGeom prst="line">
                <a:avLst/>
              </a:prstGeom>
              <a:ln w="28575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30727" name="Object 8"/>
            <p:cNvGraphicFramePr>
              <a:graphicFrameLocks noChangeAspect="1"/>
            </p:cNvGraphicFramePr>
            <p:nvPr/>
          </p:nvGraphicFramePr>
          <p:xfrm>
            <a:off x="4839" y="2016"/>
            <a:ext cx="15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6" r:id="rId3" imgW="165100" imgH="165100" progId="Equation.3">
                    <p:embed/>
                  </p:oleObj>
                </mc:Choice>
                <mc:Fallback>
                  <p:oleObj r:id="rId3" imgW="165100" imgH="1651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39" y="2016"/>
                          <a:ext cx="159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/>
          <p:cNvGrpSpPr/>
          <p:nvPr/>
        </p:nvGrpSpPr>
        <p:grpSpPr>
          <a:xfrm>
            <a:off x="5638800" y="2114550"/>
            <a:ext cx="3048000" cy="3182938"/>
            <a:chOff x="3552" y="1381"/>
            <a:chExt cx="1920" cy="1920"/>
          </a:xfrm>
        </p:grpSpPr>
        <p:grpSp>
          <p:nvGrpSpPr>
            <p:cNvPr id="30729" name="Group 14"/>
            <p:cNvGrpSpPr/>
            <p:nvPr/>
          </p:nvGrpSpPr>
          <p:grpSpPr>
            <a:xfrm>
              <a:off x="3552" y="1381"/>
              <a:ext cx="1920" cy="1920"/>
              <a:chOff x="3552" y="1381"/>
              <a:chExt cx="1920" cy="1920"/>
            </a:xfrm>
          </p:grpSpPr>
          <p:sp>
            <p:nvSpPr>
              <p:cNvPr id="30730" name="Oval 10"/>
              <p:cNvSpPr/>
              <p:nvPr/>
            </p:nvSpPr>
            <p:spPr>
              <a:xfrm>
                <a:off x="3552" y="1381"/>
                <a:ext cx="1920" cy="1920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dashDot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31" name="Line 11"/>
              <p:cNvSpPr/>
              <p:nvPr/>
            </p:nvSpPr>
            <p:spPr>
              <a:xfrm flipH="1">
                <a:off x="3840" y="2328"/>
                <a:ext cx="672" cy="6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"/>
                <a:round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30732" name="Object 7"/>
            <p:cNvGraphicFramePr>
              <a:graphicFrameLocks noChangeAspect="1"/>
            </p:cNvGraphicFramePr>
            <p:nvPr/>
          </p:nvGraphicFramePr>
          <p:xfrm>
            <a:off x="3552" y="3000"/>
            <a:ext cx="25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7" r:id="rId5" imgW="139700" imgH="165100" progId="Equation.3">
                    <p:embed/>
                  </p:oleObj>
                </mc:Choice>
                <mc:Fallback>
                  <p:oleObj r:id="rId5" imgW="139700" imgH="165100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52" y="3000"/>
                          <a:ext cx="257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59" name="Text Box 19"/>
          <p:cNvSpPr txBox="1"/>
          <p:nvPr/>
        </p:nvSpPr>
        <p:spPr>
          <a:xfrm>
            <a:off x="550863" y="2171700"/>
            <a:ext cx="5087937" cy="137318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球面内部，选以球心为球</a:t>
            </a:r>
          </a:p>
          <a:p>
            <a:pPr marL="457200" indent="-457200"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心的半径为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球面为</a:t>
            </a:r>
          </a:p>
          <a:p>
            <a:pPr marL="457200" indent="-457200"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高斯面，由高斯定理，有：</a:t>
            </a:r>
          </a:p>
        </p:txBody>
      </p:sp>
      <p:graphicFrame>
        <p:nvGraphicFramePr>
          <p:cNvPr id="249856" name="Object 0"/>
          <p:cNvGraphicFramePr>
            <a:graphicFrameLocks noChangeAspect="1"/>
          </p:cNvGraphicFramePr>
          <p:nvPr/>
        </p:nvGraphicFramePr>
        <p:xfrm>
          <a:off x="809625" y="3619500"/>
          <a:ext cx="11715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r:id="rId7" imgW="571500" imgH="381000" progId="Equation.3">
                  <p:embed/>
                </p:oleObj>
              </mc:Choice>
              <mc:Fallback>
                <p:oleObj r:id="rId7" imgW="571500" imgH="3810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9625" y="3619500"/>
                        <a:ext cx="1171575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57" name="Object 1"/>
          <p:cNvGraphicFramePr>
            <a:graphicFrameLocks noChangeAspect="1"/>
          </p:cNvGraphicFramePr>
          <p:nvPr/>
        </p:nvGraphicFramePr>
        <p:xfrm>
          <a:off x="1981200" y="3581400"/>
          <a:ext cx="117633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r:id="rId9" imgW="609600" imgH="381000" progId="Equation.3">
                  <p:embed/>
                </p:oleObj>
              </mc:Choice>
              <mc:Fallback>
                <p:oleObj r:id="rId9" imgW="609600" imgH="3810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1200" y="3581400"/>
                        <a:ext cx="1176338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58" name="Object 2"/>
          <p:cNvGraphicFramePr>
            <a:graphicFrameLocks noChangeAspect="1"/>
          </p:cNvGraphicFramePr>
          <p:nvPr/>
        </p:nvGraphicFramePr>
        <p:xfrm>
          <a:off x="3133725" y="3581400"/>
          <a:ext cx="12096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r:id="rId11" imgW="622300" imgH="381000" progId="Equation.3">
                  <p:embed/>
                </p:oleObj>
              </mc:Choice>
              <mc:Fallback>
                <p:oleObj r:id="rId11" imgW="622300" imgH="3810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3725" y="3581400"/>
                        <a:ext cx="1209675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59" name="Object 3"/>
          <p:cNvGraphicFramePr>
            <a:graphicFrameLocks noChangeAspect="1"/>
          </p:cNvGraphicFramePr>
          <p:nvPr/>
        </p:nvGraphicFramePr>
        <p:xfrm>
          <a:off x="4343400" y="3492500"/>
          <a:ext cx="9334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r:id="rId13" imgW="431800" imgH="444500" progId="Equation.3">
                  <p:embed/>
                </p:oleObj>
              </mc:Choice>
              <mc:Fallback>
                <p:oleObj r:id="rId13" imgW="431800" imgH="4445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3400" y="3492500"/>
                        <a:ext cx="933450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64" name="Text Box 24"/>
          <p:cNvSpPr txBox="1"/>
          <p:nvPr/>
        </p:nvSpPr>
        <p:spPr>
          <a:xfrm>
            <a:off x="258763" y="4400550"/>
            <a:ext cx="9017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即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9860" name="Object 4"/>
          <p:cNvGraphicFramePr>
            <a:graphicFrameLocks noChangeAspect="1"/>
          </p:cNvGraphicFramePr>
          <p:nvPr/>
        </p:nvGraphicFramePr>
        <p:xfrm>
          <a:off x="1160463" y="4452938"/>
          <a:ext cx="19034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r:id="rId15" imgW="761365" imgH="203200" progId="Equation.3">
                  <p:embed/>
                </p:oleObj>
              </mc:Choice>
              <mc:Fallback>
                <p:oleObj r:id="rId15" imgW="761365" imgH="2032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60463" y="4452938"/>
                        <a:ext cx="190341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66" name="Text Box 26"/>
          <p:cNvSpPr txBox="1"/>
          <p:nvPr/>
        </p:nvSpPr>
        <p:spPr>
          <a:xfrm>
            <a:off x="258763" y="5103813"/>
            <a:ext cx="935037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故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9861" name="Object 5"/>
          <p:cNvGraphicFramePr>
            <a:graphicFrameLocks noChangeAspect="1"/>
          </p:cNvGraphicFramePr>
          <p:nvPr/>
        </p:nvGraphicFramePr>
        <p:xfrm>
          <a:off x="1671638" y="5103813"/>
          <a:ext cx="1392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r:id="rId17" imgW="482600" imgH="254000" progId="Equation.3">
                  <p:embed/>
                </p:oleObj>
              </mc:Choice>
              <mc:Fallback>
                <p:oleObj r:id="rId17" imgW="482600" imgH="2540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71638" y="5103813"/>
                        <a:ext cx="1392237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68" name="Text Box 28"/>
          <p:cNvSpPr txBox="1"/>
          <p:nvPr/>
        </p:nvSpPr>
        <p:spPr>
          <a:xfrm>
            <a:off x="481013" y="5738813"/>
            <a:ext cx="7900987" cy="9461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457200" indent="-457200">
              <a:buFont typeface="Arial" panose="020B0604020202020204" pitchFamily="34" charset="0"/>
              <a:buAutoNum type="arabicPeriod" startAt="2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球面外部，选以球心为球心半径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球面为高斯面</a:t>
            </a:r>
          </a:p>
        </p:txBody>
      </p:sp>
      <p:grpSp>
        <p:nvGrpSpPr>
          <p:cNvPr id="6" name="Group 32"/>
          <p:cNvGrpSpPr/>
          <p:nvPr/>
        </p:nvGrpSpPr>
        <p:grpSpPr>
          <a:xfrm>
            <a:off x="6496050" y="3238500"/>
            <a:ext cx="1123950" cy="876300"/>
            <a:chOff x="4092" y="2040"/>
            <a:chExt cx="708" cy="552"/>
          </a:xfrm>
        </p:grpSpPr>
        <p:sp>
          <p:nvSpPr>
            <p:cNvPr id="30744" name="Oval 5"/>
            <p:cNvSpPr/>
            <p:nvPr/>
          </p:nvSpPr>
          <p:spPr>
            <a:xfrm>
              <a:off x="4207" y="2040"/>
              <a:ext cx="593" cy="552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45" name="Line 8"/>
            <p:cNvSpPr/>
            <p:nvPr/>
          </p:nvSpPr>
          <p:spPr>
            <a:xfrm flipH="1" flipV="1">
              <a:off x="4236" y="2168"/>
              <a:ext cx="276" cy="1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30746" name="Object 6"/>
            <p:cNvGraphicFramePr>
              <a:graphicFrameLocks noChangeAspect="1"/>
            </p:cNvGraphicFramePr>
            <p:nvPr/>
          </p:nvGraphicFramePr>
          <p:xfrm>
            <a:off x="4092" y="2120"/>
            <a:ext cx="1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4" r:id="rId19" imgW="50800" imgH="63500" progId="Equation.3">
                    <p:embed/>
                  </p:oleObj>
                </mc:Choice>
                <mc:Fallback>
                  <p:oleObj r:id="rId19" imgW="50800" imgH="635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92" y="2120"/>
                          <a:ext cx="144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2" grpId="0"/>
      <p:bldP spid="215043" grpId="0"/>
      <p:bldP spid="215059" grpId="0"/>
      <p:bldP spid="215064" grpId="0"/>
      <p:bldP spid="215066" grpId="0"/>
      <p:bldP spid="21506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/>
          <p:nvPr/>
        </p:nvSpPr>
        <p:spPr>
          <a:xfrm>
            <a:off x="201613" y="446088"/>
            <a:ext cx="12604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则有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0880" name="Object 0"/>
          <p:cNvGraphicFramePr>
            <a:graphicFrameLocks noChangeAspect="1"/>
          </p:cNvGraphicFramePr>
          <p:nvPr/>
        </p:nvGraphicFramePr>
        <p:xfrm>
          <a:off x="1495425" y="457200"/>
          <a:ext cx="12477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r:id="rId3" imgW="571500" imgH="381000" progId="Equation.3">
                  <p:embed/>
                </p:oleObj>
              </mc:Choice>
              <mc:Fallback>
                <p:oleObj r:id="rId3" imgW="571500" imgH="3810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5425" y="457200"/>
                        <a:ext cx="1247775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1" name="Object 1"/>
          <p:cNvGraphicFramePr>
            <a:graphicFrameLocks noChangeAspect="1"/>
          </p:cNvGraphicFramePr>
          <p:nvPr/>
        </p:nvGraphicFramePr>
        <p:xfrm>
          <a:off x="2798763" y="457200"/>
          <a:ext cx="13922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r:id="rId5" imgW="609600" imgH="381000" progId="Equation.3">
                  <p:embed/>
                </p:oleObj>
              </mc:Choice>
              <mc:Fallback>
                <p:oleObj r:id="rId5" imgW="609600" imgH="3810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8763" y="457200"/>
                        <a:ext cx="1392237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2" name="Object 2"/>
          <p:cNvGraphicFramePr>
            <a:graphicFrameLocks noChangeAspect="1"/>
          </p:cNvGraphicFramePr>
          <p:nvPr/>
        </p:nvGraphicFramePr>
        <p:xfrm>
          <a:off x="4191000" y="311150"/>
          <a:ext cx="81597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r:id="rId7" imgW="431800" imgH="444500" progId="Equation.3">
                  <p:embed/>
                </p:oleObj>
              </mc:Choice>
              <mc:Fallback>
                <p:oleObj r:id="rId7" imgW="431800" imgH="4445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311150"/>
                        <a:ext cx="815975" cy="1049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3" name="Object 3"/>
          <p:cNvGraphicFramePr>
            <a:graphicFrameLocks noChangeAspect="1"/>
          </p:cNvGraphicFramePr>
          <p:nvPr/>
        </p:nvGraphicFramePr>
        <p:xfrm>
          <a:off x="1322388" y="1477963"/>
          <a:ext cx="27511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r:id="rId9" imgW="1116965" imgH="444500" progId="Equation.3">
                  <p:embed/>
                </p:oleObj>
              </mc:Choice>
              <mc:Fallback>
                <p:oleObj r:id="rId9" imgW="1116965" imgH="4445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2388" y="1477963"/>
                        <a:ext cx="2751137" cy="1017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1" name="Text Box 7"/>
          <p:cNvSpPr txBox="1"/>
          <p:nvPr/>
        </p:nvSpPr>
        <p:spPr>
          <a:xfrm>
            <a:off x="622300" y="2538413"/>
            <a:ext cx="1677988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结果为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823913" y="3276600"/>
          <a:ext cx="4183062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r:id="rId11" imgW="1676400" imgH="609600" progId="Equation.3">
                  <p:embed/>
                </p:oleObj>
              </mc:Choice>
              <mc:Fallback>
                <p:oleObj r:id="rId11" imgW="1676400" imgH="6096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3913" y="3276600"/>
                        <a:ext cx="4183062" cy="1581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97" name="Text Box 33"/>
          <p:cNvSpPr txBox="1"/>
          <p:nvPr/>
        </p:nvSpPr>
        <p:spPr>
          <a:xfrm>
            <a:off x="379413" y="4937125"/>
            <a:ext cx="5467350" cy="9461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球面外，如同电荷集中于球心</a:t>
            </a: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形成的电场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1753" name="Group 37"/>
          <p:cNvGrpSpPr/>
          <p:nvPr/>
        </p:nvGrpSpPr>
        <p:grpSpPr>
          <a:xfrm>
            <a:off x="5113338" y="311150"/>
            <a:ext cx="3048000" cy="3048000"/>
            <a:chOff x="3221" y="196"/>
            <a:chExt cx="1920" cy="1920"/>
          </a:xfrm>
        </p:grpSpPr>
        <p:grpSp>
          <p:nvGrpSpPr>
            <p:cNvPr id="31754" name="Group 9"/>
            <p:cNvGrpSpPr/>
            <p:nvPr/>
          </p:nvGrpSpPr>
          <p:grpSpPr>
            <a:xfrm>
              <a:off x="3509" y="471"/>
              <a:ext cx="1332" cy="1332"/>
              <a:chOff x="3840" y="1656"/>
              <a:chExt cx="1332" cy="1332"/>
            </a:xfrm>
          </p:grpSpPr>
          <p:grpSp>
            <p:nvGrpSpPr>
              <p:cNvPr id="31755" name="Group 10"/>
              <p:cNvGrpSpPr/>
              <p:nvPr/>
            </p:nvGrpSpPr>
            <p:grpSpPr>
              <a:xfrm>
                <a:off x="3840" y="1656"/>
                <a:ext cx="1332" cy="1332"/>
                <a:chOff x="3840" y="1656"/>
                <a:chExt cx="1332" cy="1332"/>
              </a:xfrm>
            </p:grpSpPr>
            <p:sp>
              <p:nvSpPr>
                <p:cNvPr id="31756" name="Oval 11"/>
                <p:cNvSpPr/>
                <p:nvPr/>
              </p:nvSpPr>
              <p:spPr>
                <a:xfrm>
                  <a:off x="3840" y="1656"/>
                  <a:ext cx="1332" cy="1332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CC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757" name="Line 12"/>
                <p:cNvSpPr/>
                <p:nvPr/>
              </p:nvSpPr>
              <p:spPr>
                <a:xfrm flipV="1">
                  <a:off x="4512" y="1860"/>
                  <a:ext cx="456" cy="468"/>
                </a:xfrm>
                <a:prstGeom prst="line">
                  <a:avLst/>
                </a:prstGeom>
                <a:ln w="28575" cap="flat" cmpd="sng">
                  <a:solidFill>
                    <a:srgbClr val="CC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graphicFrame>
            <p:nvGraphicFramePr>
              <p:cNvPr id="31758" name="Object 11"/>
              <p:cNvGraphicFramePr>
                <a:graphicFrameLocks noChangeAspect="1"/>
              </p:cNvGraphicFramePr>
              <p:nvPr/>
            </p:nvGraphicFramePr>
            <p:xfrm>
              <a:off x="4839" y="2016"/>
              <a:ext cx="159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50" r:id="rId13" imgW="165100" imgH="165100" progId="Equation.3">
                      <p:embed/>
                    </p:oleObj>
                  </mc:Choice>
                  <mc:Fallback>
                    <p:oleObj r:id="rId13" imgW="165100" imgH="165100" progId="Equation.3">
                      <p:embed/>
                      <p:pic>
                        <p:nvPicPr>
                          <p:cNvPr id="0" name="图片 3178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839" y="2016"/>
                            <a:ext cx="159" cy="1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759" name="Oval 16"/>
            <p:cNvSpPr/>
            <p:nvPr/>
          </p:nvSpPr>
          <p:spPr>
            <a:xfrm>
              <a:off x="3864" y="855"/>
              <a:ext cx="605" cy="552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60" name="Line 17"/>
            <p:cNvSpPr/>
            <p:nvPr/>
          </p:nvSpPr>
          <p:spPr>
            <a:xfrm flipH="1" flipV="1">
              <a:off x="3905" y="983"/>
              <a:ext cx="276" cy="1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triangle" w="med" len="med"/>
            </a:ln>
          </p:spPr>
        </p:sp>
        <p:grpSp>
          <p:nvGrpSpPr>
            <p:cNvPr id="31761" name="Group 19"/>
            <p:cNvGrpSpPr/>
            <p:nvPr/>
          </p:nvGrpSpPr>
          <p:grpSpPr>
            <a:xfrm>
              <a:off x="3221" y="196"/>
              <a:ext cx="1920" cy="1920"/>
              <a:chOff x="3552" y="1381"/>
              <a:chExt cx="1920" cy="1920"/>
            </a:xfrm>
          </p:grpSpPr>
          <p:grpSp>
            <p:nvGrpSpPr>
              <p:cNvPr id="31762" name="Group 20"/>
              <p:cNvGrpSpPr/>
              <p:nvPr/>
            </p:nvGrpSpPr>
            <p:grpSpPr>
              <a:xfrm>
                <a:off x="3552" y="1381"/>
                <a:ext cx="1920" cy="1920"/>
                <a:chOff x="3552" y="1381"/>
                <a:chExt cx="1920" cy="1920"/>
              </a:xfrm>
            </p:grpSpPr>
            <p:sp>
              <p:nvSpPr>
                <p:cNvPr id="31763" name="Oval 21"/>
                <p:cNvSpPr/>
                <p:nvPr/>
              </p:nvSpPr>
              <p:spPr>
                <a:xfrm>
                  <a:off x="3552" y="1381"/>
                  <a:ext cx="1920" cy="1920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dashDot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764" name="Line 22"/>
                <p:cNvSpPr/>
                <p:nvPr/>
              </p:nvSpPr>
              <p:spPr>
                <a:xfrm flipH="1">
                  <a:off x="3840" y="2328"/>
                  <a:ext cx="672" cy="67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lgDash"/>
                  <a:round/>
                  <a:headEnd type="none" w="med" len="med"/>
                  <a:tailEnd type="triangle" w="med" len="med"/>
                </a:ln>
              </p:spPr>
            </p:sp>
          </p:grpSp>
          <p:graphicFrame>
            <p:nvGraphicFramePr>
              <p:cNvPr id="31765" name="Object 10"/>
              <p:cNvGraphicFramePr>
                <a:graphicFrameLocks noChangeAspect="1"/>
              </p:cNvGraphicFramePr>
              <p:nvPr/>
            </p:nvGraphicFramePr>
            <p:xfrm>
              <a:off x="3552" y="3000"/>
              <a:ext cx="257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51" r:id="rId15" imgW="139700" imgH="165100" progId="Equation.3">
                      <p:embed/>
                    </p:oleObj>
                  </mc:Choice>
                  <mc:Fallback>
                    <p:oleObj r:id="rId15" imgW="139700" imgH="165100" progId="Equation.3">
                      <p:embed/>
                      <p:pic>
                        <p:nvPicPr>
                          <p:cNvPr id="0" name="图片 3174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552" y="3000"/>
                            <a:ext cx="257" cy="3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766" name="Object 9"/>
            <p:cNvGraphicFramePr>
              <a:graphicFrameLocks noChangeAspect="1"/>
            </p:cNvGraphicFramePr>
            <p:nvPr/>
          </p:nvGraphicFramePr>
          <p:xfrm>
            <a:off x="3770" y="983"/>
            <a:ext cx="18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2" r:id="rId17" imgW="50800" imgH="63500" progId="Equation.3">
                    <p:embed/>
                  </p:oleObj>
                </mc:Choice>
                <mc:Fallback>
                  <p:oleObj r:id="rId17" imgW="50800" imgH="6350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70" y="983"/>
                          <a:ext cx="187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0"/>
          <p:cNvGrpSpPr/>
          <p:nvPr/>
        </p:nvGrpSpPr>
        <p:grpSpPr>
          <a:xfrm>
            <a:off x="6227763" y="3695700"/>
            <a:ext cx="2630487" cy="2181225"/>
            <a:chOff x="3923" y="2328"/>
            <a:chExt cx="1657" cy="1374"/>
          </a:xfrm>
        </p:grpSpPr>
        <p:sp>
          <p:nvSpPr>
            <p:cNvPr id="31768" name="Line 24"/>
            <p:cNvSpPr/>
            <p:nvPr/>
          </p:nvSpPr>
          <p:spPr>
            <a:xfrm>
              <a:off x="4212" y="3408"/>
              <a:ext cx="12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1769" name="Line 25"/>
            <p:cNvSpPr/>
            <p:nvPr/>
          </p:nvSpPr>
          <p:spPr>
            <a:xfrm flipV="1">
              <a:off x="4212" y="2328"/>
              <a:ext cx="0" cy="108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1770" name="Line 26"/>
            <p:cNvSpPr/>
            <p:nvPr/>
          </p:nvSpPr>
          <p:spPr>
            <a:xfrm>
              <a:off x="4212" y="3408"/>
              <a:ext cx="660" cy="0"/>
            </a:xfrm>
            <a:prstGeom prst="line">
              <a:avLst/>
            </a:prstGeom>
            <a:ln w="5715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71" name="Freeform 27"/>
            <p:cNvSpPr/>
            <p:nvPr/>
          </p:nvSpPr>
          <p:spPr>
            <a:xfrm>
              <a:off x="4872" y="2748"/>
              <a:ext cx="708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2" y="276"/>
                </a:cxn>
                <a:cxn ang="0">
                  <a:pos x="708" y="432"/>
                </a:cxn>
              </a:cxnLst>
              <a:rect l="0" t="0" r="0" b="0"/>
              <a:pathLst>
                <a:path w="708" h="432">
                  <a:moveTo>
                    <a:pt x="0" y="0"/>
                  </a:moveTo>
                  <a:cubicBezTo>
                    <a:pt x="52" y="46"/>
                    <a:pt x="194" y="204"/>
                    <a:pt x="312" y="276"/>
                  </a:cubicBezTo>
                  <a:cubicBezTo>
                    <a:pt x="430" y="348"/>
                    <a:pt x="626" y="400"/>
                    <a:pt x="708" y="432"/>
                  </a:cubicBezTo>
                </a:path>
              </a:pathLst>
            </a:custGeom>
            <a:noFill/>
            <a:ln w="381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72" name="Object 5"/>
            <p:cNvGraphicFramePr>
              <a:graphicFrameLocks noChangeAspect="1"/>
            </p:cNvGraphicFramePr>
            <p:nvPr/>
          </p:nvGraphicFramePr>
          <p:xfrm>
            <a:off x="4030" y="3442"/>
            <a:ext cx="2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3" r:id="rId19" imgW="165100" imgH="177800" progId="Equation.3">
                    <p:embed/>
                  </p:oleObj>
                </mc:Choice>
                <mc:Fallback>
                  <p:oleObj r:id="rId19" imgW="165100" imgH="177800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030" y="3442"/>
                          <a:ext cx="239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3" name="Object 6"/>
            <p:cNvGraphicFramePr>
              <a:graphicFrameLocks noChangeAspect="1"/>
            </p:cNvGraphicFramePr>
            <p:nvPr/>
          </p:nvGraphicFramePr>
          <p:xfrm>
            <a:off x="5364" y="3462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4" r:id="rId21" imgW="50800" imgH="63500" progId="Equation.3">
                    <p:embed/>
                  </p:oleObj>
                </mc:Choice>
                <mc:Fallback>
                  <p:oleObj r:id="rId21" imgW="50800" imgH="63500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64" y="3462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4" name="Object 7"/>
            <p:cNvGraphicFramePr>
              <a:graphicFrameLocks noChangeAspect="1"/>
            </p:cNvGraphicFramePr>
            <p:nvPr/>
          </p:nvGraphicFramePr>
          <p:xfrm>
            <a:off x="3923" y="2342"/>
            <a:ext cx="23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5" r:id="rId23" imgW="114300" imgH="114300" progId="Equation.3">
                    <p:embed/>
                  </p:oleObj>
                </mc:Choice>
                <mc:Fallback>
                  <p:oleObj r:id="rId23" imgW="114300" imgH="114300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23" y="2342"/>
                          <a:ext cx="234" cy="2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5" name="Object 8"/>
            <p:cNvGraphicFramePr>
              <a:graphicFrameLocks noChangeAspect="1"/>
            </p:cNvGraphicFramePr>
            <p:nvPr/>
          </p:nvGraphicFramePr>
          <p:xfrm>
            <a:off x="4760" y="3442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6" r:id="rId25" imgW="165100" imgH="165100" progId="Equation.3">
                    <p:embed/>
                  </p:oleObj>
                </mc:Choice>
                <mc:Fallback>
                  <p:oleObj r:id="rId25" imgW="165100" imgH="165100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760" y="3442"/>
                          <a:ext cx="181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6" name="Line 39"/>
            <p:cNvSpPr/>
            <p:nvPr/>
          </p:nvSpPr>
          <p:spPr>
            <a:xfrm>
              <a:off x="4840" y="3355"/>
              <a:ext cx="11" cy="5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/>
      <p:bldP spid="216071" grpId="0"/>
      <p:bldP spid="21609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7"/>
          <p:cNvGrpSpPr/>
          <p:nvPr/>
        </p:nvGrpSpPr>
        <p:grpSpPr>
          <a:xfrm>
            <a:off x="6227763" y="3600450"/>
            <a:ext cx="2630487" cy="2181225"/>
            <a:chOff x="3923" y="2328"/>
            <a:chExt cx="1657" cy="1374"/>
          </a:xfrm>
        </p:grpSpPr>
        <p:sp>
          <p:nvSpPr>
            <p:cNvPr id="32770" name="Line 178"/>
            <p:cNvSpPr/>
            <p:nvPr/>
          </p:nvSpPr>
          <p:spPr>
            <a:xfrm>
              <a:off x="4212" y="3408"/>
              <a:ext cx="12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71" name="Line 179"/>
            <p:cNvSpPr/>
            <p:nvPr/>
          </p:nvSpPr>
          <p:spPr>
            <a:xfrm flipV="1">
              <a:off x="4212" y="2328"/>
              <a:ext cx="0" cy="108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72" name="Line 180"/>
            <p:cNvSpPr/>
            <p:nvPr/>
          </p:nvSpPr>
          <p:spPr>
            <a:xfrm>
              <a:off x="4212" y="3408"/>
              <a:ext cx="660" cy="0"/>
            </a:xfrm>
            <a:prstGeom prst="line">
              <a:avLst/>
            </a:prstGeom>
            <a:ln w="5715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73" name="Freeform 181"/>
            <p:cNvSpPr/>
            <p:nvPr/>
          </p:nvSpPr>
          <p:spPr>
            <a:xfrm>
              <a:off x="4872" y="2748"/>
              <a:ext cx="708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2" y="276"/>
                </a:cxn>
                <a:cxn ang="0">
                  <a:pos x="708" y="432"/>
                </a:cxn>
              </a:cxnLst>
              <a:rect l="0" t="0" r="0" b="0"/>
              <a:pathLst>
                <a:path w="708" h="432">
                  <a:moveTo>
                    <a:pt x="0" y="0"/>
                  </a:moveTo>
                  <a:cubicBezTo>
                    <a:pt x="52" y="46"/>
                    <a:pt x="194" y="204"/>
                    <a:pt x="312" y="276"/>
                  </a:cubicBezTo>
                  <a:cubicBezTo>
                    <a:pt x="430" y="348"/>
                    <a:pt x="626" y="400"/>
                    <a:pt x="708" y="432"/>
                  </a:cubicBezTo>
                </a:path>
              </a:pathLst>
            </a:custGeom>
            <a:noFill/>
            <a:ln w="3810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774" name="Object 182"/>
            <p:cNvGraphicFramePr>
              <a:graphicFrameLocks noChangeAspect="1"/>
            </p:cNvGraphicFramePr>
            <p:nvPr/>
          </p:nvGraphicFramePr>
          <p:xfrm>
            <a:off x="4030" y="3442"/>
            <a:ext cx="2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4" r:id="rId3" imgW="114300" imgH="139700" progId="Equation.3">
                    <p:embed/>
                  </p:oleObj>
                </mc:Choice>
                <mc:Fallback>
                  <p:oleObj r:id="rId3" imgW="114300" imgH="1397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30" y="3442"/>
                          <a:ext cx="239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Object 183"/>
            <p:cNvGraphicFramePr>
              <a:graphicFrameLocks noChangeAspect="1"/>
            </p:cNvGraphicFramePr>
            <p:nvPr/>
          </p:nvGraphicFramePr>
          <p:xfrm>
            <a:off x="5364" y="3462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5" r:id="rId5" imgW="50800" imgH="63500" progId="Equation.3">
                    <p:embed/>
                  </p:oleObj>
                </mc:Choice>
                <mc:Fallback>
                  <p:oleObj r:id="rId5" imgW="50800" imgH="63500" progId="Equation.3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64" y="3462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Object 184"/>
            <p:cNvGraphicFramePr>
              <a:graphicFrameLocks noChangeAspect="1"/>
            </p:cNvGraphicFramePr>
            <p:nvPr/>
          </p:nvGraphicFramePr>
          <p:xfrm>
            <a:off x="3923" y="2342"/>
            <a:ext cx="23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6" r:id="rId7" imgW="114300" imgH="114300" progId="Equation.3">
                    <p:embed/>
                  </p:oleObj>
                </mc:Choice>
                <mc:Fallback>
                  <p:oleObj r:id="rId7" imgW="114300" imgH="114300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23" y="2342"/>
                          <a:ext cx="234" cy="2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7" name="Object 185"/>
            <p:cNvGraphicFramePr>
              <a:graphicFrameLocks noChangeAspect="1"/>
            </p:cNvGraphicFramePr>
            <p:nvPr/>
          </p:nvGraphicFramePr>
          <p:xfrm>
            <a:off x="4760" y="3442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7" r:id="rId9" imgW="165100" imgH="165100" progId="Equation.3">
                    <p:embed/>
                  </p:oleObj>
                </mc:Choice>
                <mc:Fallback>
                  <p:oleObj r:id="rId9" imgW="165100" imgH="165100" progId="Equation.3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60" y="3442"/>
                          <a:ext cx="181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8" name="Line 186"/>
            <p:cNvSpPr/>
            <p:nvPr/>
          </p:nvSpPr>
          <p:spPr>
            <a:xfrm>
              <a:off x="4840" y="3355"/>
              <a:ext cx="11" cy="5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8637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265430"/>
            <a:ext cx="5710555" cy="819150"/>
          </a:xfrm>
        </p:spPr>
        <p:txBody>
          <a:bodyPr vert="horz" wrap="square" lIns="91440" tIns="45720" rIns="91440" bIns="45720" numCol="1" rtlCol="0" anchor="t" anchorCtr="0" compatLnSpc="1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Monotype Sorts" pitchFamily="2" charset="2"/>
              <a:buNone/>
              <a:defRPr/>
            </a:pPr>
            <a:r>
              <a:rPr kumimoji="0" lang="en-US" altLang="zh-CN" sz="2300" b="1" i="0" u="none" strike="noStrike" kern="1200" cap="none" spc="0" normalizeH="0" baseline="0" noProof="0" dirty="0">
                <a:ln>
                  <a:noFill/>
                </a:ln>
                <a:solidFill>
                  <a:srgbClr val="1F04E8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[</a:t>
            </a:r>
            <a:r>
              <a: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srgbClr val="1F04E8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例题</a:t>
            </a:r>
            <a:r>
              <a:rPr kumimoji="0" lang="en-US" altLang="zh-CN" sz="2300" b="1" i="0" u="none" strike="noStrike" kern="1200" cap="none" spc="0" normalizeH="0" baseline="0" noProof="0" dirty="0">
                <a:ln>
                  <a:noFill/>
                </a:ln>
                <a:solidFill>
                  <a:srgbClr val="1F04E8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4]</a:t>
            </a:r>
            <a:r>
              <a:rPr kumimoji="0" lang="en-US" altLang="zh-CN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</a:t>
            </a:r>
            <a:r>
              <a: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均匀带电球体内、外的电场分布。设球体半径为</a:t>
            </a:r>
            <a:r>
              <a:rPr kumimoji="0" lang="en-US" altLang="zh-CN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R</a:t>
            </a:r>
            <a:r>
              <a: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，电荷密度为</a:t>
            </a:r>
            <a:r>
              <a:rPr kumimoji="0" lang="zh-CN" altLang="en-US" sz="2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ρ。</a:t>
            </a:r>
          </a:p>
        </p:txBody>
      </p:sp>
      <p:sp>
        <p:nvSpPr>
          <p:cNvPr id="186451" name="Text Box 83"/>
          <p:cNvSpPr txBox="1"/>
          <p:nvPr/>
        </p:nvSpPr>
        <p:spPr>
          <a:xfrm>
            <a:off x="457200" y="1211263"/>
            <a:ext cx="3981450" cy="9048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95000"/>
              </a:lnSpc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en-US" altLang="zh-CN" sz="2800" b="1" dirty="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球面外，与上</a:t>
            </a:r>
          </a:p>
          <a:p>
            <a:pPr>
              <a:lnSpc>
                <a:spcPct val="95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题相同。</a:t>
            </a:r>
          </a:p>
        </p:txBody>
      </p:sp>
      <p:sp>
        <p:nvSpPr>
          <p:cNvPr id="186453" name="Text Box 85"/>
          <p:cNvSpPr txBox="1"/>
          <p:nvPr/>
        </p:nvSpPr>
        <p:spPr>
          <a:xfrm>
            <a:off x="692150" y="2085975"/>
            <a:ext cx="4051300" cy="1311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>
              <a:lnSpc>
                <a:spcPct val="95000"/>
              </a:lnSpc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球面内，取以球心</a:t>
            </a:r>
          </a:p>
          <a:p>
            <a:pPr algn="just">
              <a:lnSpc>
                <a:spcPct val="95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球心的半径为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</a:p>
          <a:p>
            <a:pPr algn="just">
              <a:lnSpc>
                <a:spcPct val="95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球面为高斯面，有</a:t>
            </a:r>
          </a:p>
        </p:txBody>
      </p:sp>
      <p:graphicFrame>
        <p:nvGraphicFramePr>
          <p:cNvPr id="186454" name="Object 86"/>
          <p:cNvGraphicFramePr>
            <a:graphicFrameLocks noChangeAspect="1"/>
          </p:cNvGraphicFramePr>
          <p:nvPr/>
        </p:nvGraphicFramePr>
        <p:xfrm>
          <a:off x="692150" y="3429000"/>
          <a:ext cx="30607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r:id="rId11" imgW="1155700" imgH="393700" progId="Equation.3">
                  <p:embed/>
                </p:oleObj>
              </mc:Choice>
              <mc:Fallback>
                <p:oleObj r:id="rId11" imgW="1155700" imgH="3937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2150" y="3429000"/>
                        <a:ext cx="3060700" cy="947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56" name="Object 88"/>
          <p:cNvGraphicFramePr>
            <a:graphicFrameLocks noChangeAspect="1"/>
          </p:cNvGraphicFramePr>
          <p:nvPr/>
        </p:nvGraphicFramePr>
        <p:xfrm>
          <a:off x="1104900" y="4327525"/>
          <a:ext cx="18700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r:id="rId13" imgW="584200" imgH="203200" progId="Equation.3">
                  <p:embed/>
                </p:oleObj>
              </mc:Choice>
              <mc:Fallback>
                <p:oleObj r:id="rId13" imgW="584200" imgH="2032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4900" y="4327525"/>
                        <a:ext cx="1870075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57" name="Object 89"/>
          <p:cNvGraphicFramePr>
            <a:graphicFrameLocks noChangeAspect="1"/>
          </p:cNvGraphicFramePr>
          <p:nvPr/>
        </p:nvGraphicFramePr>
        <p:xfrm>
          <a:off x="2949575" y="4224338"/>
          <a:ext cx="14890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r:id="rId15" imgW="622300" imgH="444500" progId="Equation.3">
                  <p:embed/>
                </p:oleObj>
              </mc:Choice>
              <mc:Fallback>
                <p:oleObj r:id="rId15" imgW="622300" imgH="4445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49575" y="4224338"/>
                        <a:ext cx="1489075" cy="881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59" name="Object 91"/>
          <p:cNvGraphicFramePr>
            <a:graphicFrameLocks noChangeAspect="1"/>
          </p:cNvGraphicFramePr>
          <p:nvPr/>
        </p:nvGraphicFramePr>
        <p:xfrm>
          <a:off x="4124325" y="3338513"/>
          <a:ext cx="17303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r:id="rId17" imgW="711200" imgH="406400" progId="Equation.3">
                  <p:embed/>
                </p:oleObj>
              </mc:Choice>
              <mc:Fallback>
                <p:oleObj r:id="rId17" imgW="711200" imgH="4064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24325" y="3338513"/>
                        <a:ext cx="1730375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7"/>
          <p:cNvGrpSpPr/>
          <p:nvPr/>
        </p:nvGrpSpPr>
        <p:grpSpPr>
          <a:xfrm>
            <a:off x="6686550" y="4267200"/>
            <a:ext cx="2168525" cy="1047750"/>
            <a:chOff x="4212" y="2688"/>
            <a:chExt cx="1366" cy="660"/>
          </a:xfrm>
        </p:grpSpPr>
        <p:sp>
          <p:nvSpPr>
            <p:cNvPr id="32787" name="Line 101"/>
            <p:cNvSpPr/>
            <p:nvPr/>
          </p:nvSpPr>
          <p:spPr>
            <a:xfrm flipV="1">
              <a:off x="4212" y="2688"/>
              <a:ext cx="660" cy="660"/>
            </a:xfrm>
            <a:prstGeom prst="line">
              <a:avLst/>
            </a:prstGeom>
            <a:ln w="38100" cap="flat" cmpd="sng">
              <a:solidFill>
                <a:srgbClr val="1F04E8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88" name="Freeform 102"/>
            <p:cNvSpPr/>
            <p:nvPr/>
          </p:nvSpPr>
          <p:spPr>
            <a:xfrm>
              <a:off x="4870" y="2708"/>
              <a:ext cx="708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2" y="276"/>
                </a:cxn>
                <a:cxn ang="0">
                  <a:pos x="708" y="432"/>
                </a:cxn>
              </a:cxnLst>
              <a:rect l="0" t="0" r="0" b="0"/>
              <a:pathLst>
                <a:path w="708" h="432">
                  <a:moveTo>
                    <a:pt x="0" y="0"/>
                  </a:moveTo>
                  <a:cubicBezTo>
                    <a:pt x="52" y="46"/>
                    <a:pt x="194" y="204"/>
                    <a:pt x="312" y="276"/>
                  </a:cubicBezTo>
                  <a:cubicBezTo>
                    <a:pt x="430" y="348"/>
                    <a:pt x="626" y="400"/>
                    <a:pt x="708" y="432"/>
                  </a:cubicBezTo>
                </a:path>
              </a:pathLst>
            </a:custGeom>
            <a:noFill/>
            <a:ln w="38100" cap="flat" cmpd="sng">
              <a:solidFill>
                <a:srgbClr val="1F04E8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6472" name="Text Box 104"/>
          <p:cNvSpPr txBox="1"/>
          <p:nvPr/>
        </p:nvSpPr>
        <p:spPr>
          <a:xfrm>
            <a:off x="323850" y="5965825"/>
            <a:ext cx="3108325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球外（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r &gt; R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：</a:t>
            </a:r>
          </a:p>
        </p:txBody>
      </p:sp>
      <p:graphicFrame>
        <p:nvGraphicFramePr>
          <p:cNvPr id="186483" name="Object 115"/>
          <p:cNvGraphicFramePr>
            <a:graphicFrameLocks noChangeAspect="1"/>
          </p:cNvGraphicFramePr>
          <p:nvPr/>
        </p:nvGraphicFramePr>
        <p:xfrm>
          <a:off x="3073400" y="5661025"/>
          <a:ext cx="42418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r:id="rId19" imgW="1409700" imgH="457200" progId="Equation.3">
                  <p:embed/>
                </p:oleObj>
              </mc:Choice>
              <mc:Fallback>
                <p:oleObj r:id="rId19" imgW="1409700" imgH="4572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73400" y="5661025"/>
                        <a:ext cx="4241800" cy="1196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60" name="Object 92"/>
          <p:cNvGraphicFramePr>
            <a:graphicFrameLocks noChangeAspect="1"/>
          </p:cNvGraphicFramePr>
          <p:nvPr/>
        </p:nvGraphicFramePr>
        <p:xfrm>
          <a:off x="1560513" y="4976813"/>
          <a:ext cx="187166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r:id="rId21" imgW="799465" imgH="444500" progId="Equation.3">
                  <p:embed/>
                </p:oleObj>
              </mc:Choice>
              <mc:Fallback>
                <p:oleObj r:id="rId21" imgW="799465" imgH="4445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60513" y="4976813"/>
                        <a:ext cx="1871662" cy="1036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486" name="AutoShape 118">
            <a:hlinkClick r:id="rId23" action="ppaction://hlinksldjump"/>
          </p:cNvPr>
          <p:cNvSpPr/>
          <p:nvPr/>
        </p:nvSpPr>
        <p:spPr>
          <a:xfrm>
            <a:off x="5314950" y="4419600"/>
            <a:ext cx="857250" cy="762000"/>
          </a:xfrm>
          <a:prstGeom prst="actionButtonBlank">
            <a:avLst/>
          </a:prstGeom>
          <a:solidFill>
            <a:srgbClr val="008000">
              <a:alpha val="20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量 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algn="ctr">
              <a:buFont typeface="Arial" panose="020B0604020202020204" pitchFamily="34" charset="0"/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计算</a:t>
            </a:r>
          </a:p>
        </p:txBody>
      </p:sp>
      <p:grpSp>
        <p:nvGrpSpPr>
          <p:cNvPr id="32793" name="Group 119"/>
          <p:cNvGrpSpPr/>
          <p:nvPr/>
        </p:nvGrpSpPr>
        <p:grpSpPr>
          <a:xfrm>
            <a:off x="5513705" y="442913"/>
            <a:ext cx="3048000" cy="2871787"/>
            <a:chOff x="3228" y="255"/>
            <a:chExt cx="1920" cy="1809"/>
          </a:xfrm>
        </p:grpSpPr>
        <p:grpSp>
          <p:nvGrpSpPr>
            <p:cNvPr id="32794" name="Group 120"/>
            <p:cNvGrpSpPr/>
            <p:nvPr/>
          </p:nvGrpSpPr>
          <p:grpSpPr>
            <a:xfrm>
              <a:off x="3516" y="514"/>
              <a:ext cx="1332" cy="1255"/>
              <a:chOff x="3840" y="1656"/>
              <a:chExt cx="1332" cy="1332"/>
            </a:xfrm>
          </p:grpSpPr>
          <p:sp>
            <p:nvSpPr>
              <p:cNvPr id="32795" name="Oval 121"/>
              <p:cNvSpPr/>
              <p:nvPr/>
            </p:nvSpPr>
            <p:spPr>
              <a:xfrm>
                <a:off x="3840" y="1656"/>
                <a:ext cx="1332" cy="1332"/>
              </a:xfrm>
              <a:prstGeom prst="ellipse">
                <a:avLst/>
              </a:prstGeom>
              <a:noFill/>
              <a:ln w="38100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96" name="Line 122"/>
              <p:cNvSpPr/>
              <p:nvPr/>
            </p:nvSpPr>
            <p:spPr>
              <a:xfrm flipV="1">
                <a:off x="4512" y="1860"/>
                <a:ext cx="456" cy="468"/>
              </a:xfrm>
              <a:prstGeom prst="line">
                <a:avLst/>
              </a:prstGeom>
              <a:ln w="28575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32797" name="Object 123"/>
            <p:cNvGraphicFramePr>
              <a:graphicFrameLocks noChangeAspect="1"/>
            </p:cNvGraphicFramePr>
            <p:nvPr/>
          </p:nvGraphicFramePr>
          <p:xfrm>
            <a:off x="4515" y="853"/>
            <a:ext cx="159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4" r:id="rId24" imgW="165100" imgH="165100" progId="Equation.3">
                    <p:embed/>
                  </p:oleObj>
                </mc:Choice>
                <mc:Fallback>
                  <p:oleObj r:id="rId24" imgW="165100" imgH="165100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515" y="853"/>
                          <a:ext cx="159" cy="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8" name="Oval 124"/>
            <p:cNvSpPr/>
            <p:nvPr/>
          </p:nvSpPr>
          <p:spPr>
            <a:xfrm>
              <a:off x="3868" y="853"/>
              <a:ext cx="620" cy="577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99" name="Line 125"/>
            <p:cNvSpPr/>
            <p:nvPr/>
          </p:nvSpPr>
          <p:spPr>
            <a:xfrm flipH="1" flipV="1">
              <a:off x="3912" y="996"/>
              <a:ext cx="276" cy="15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triangle" w="med" len="med"/>
            </a:ln>
          </p:spPr>
        </p:sp>
        <p:grpSp>
          <p:nvGrpSpPr>
            <p:cNvPr id="32800" name="Group 126"/>
            <p:cNvGrpSpPr/>
            <p:nvPr/>
          </p:nvGrpSpPr>
          <p:grpSpPr>
            <a:xfrm>
              <a:off x="3228" y="255"/>
              <a:ext cx="1920" cy="1809"/>
              <a:chOff x="3552" y="1381"/>
              <a:chExt cx="1920" cy="1920"/>
            </a:xfrm>
          </p:grpSpPr>
          <p:grpSp>
            <p:nvGrpSpPr>
              <p:cNvPr id="32801" name="Group 127"/>
              <p:cNvGrpSpPr/>
              <p:nvPr/>
            </p:nvGrpSpPr>
            <p:grpSpPr>
              <a:xfrm>
                <a:off x="3552" y="1381"/>
                <a:ext cx="1920" cy="1920"/>
                <a:chOff x="3552" y="1381"/>
                <a:chExt cx="1920" cy="1920"/>
              </a:xfrm>
            </p:grpSpPr>
            <p:sp>
              <p:nvSpPr>
                <p:cNvPr id="32802" name="Oval 128"/>
                <p:cNvSpPr/>
                <p:nvPr/>
              </p:nvSpPr>
              <p:spPr>
                <a:xfrm>
                  <a:off x="3552" y="1381"/>
                  <a:ext cx="1920" cy="1920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dashDot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803" name="Line 129"/>
                <p:cNvSpPr/>
                <p:nvPr/>
              </p:nvSpPr>
              <p:spPr>
                <a:xfrm flipH="1">
                  <a:off x="3840" y="2328"/>
                  <a:ext cx="672" cy="67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lgDash"/>
                  <a:round/>
                  <a:headEnd type="none" w="med" len="med"/>
                  <a:tailEnd type="triangle" w="med" len="med"/>
                </a:ln>
              </p:spPr>
            </p:sp>
          </p:grpSp>
          <p:graphicFrame>
            <p:nvGraphicFramePr>
              <p:cNvPr id="32804" name="Object 130"/>
              <p:cNvGraphicFramePr>
                <a:graphicFrameLocks noChangeAspect="1"/>
              </p:cNvGraphicFramePr>
              <p:nvPr/>
            </p:nvGraphicFramePr>
            <p:xfrm>
              <a:off x="3552" y="3000"/>
              <a:ext cx="257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85" r:id="rId26" imgW="139700" imgH="165100" progId="Equation.3">
                      <p:embed/>
                    </p:oleObj>
                  </mc:Choice>
                  <mc:Fallback>
                    <p:oleObj r:id="rId26" imgW="139700" imgH="165100" progId="Equation.3">
                      <p:embed/>
                      <p:pic>
                        <p:nvPicPr>
                          <p:cNvPr id="0" name="图片 3180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3552" y="3000"/>
                            <a:ext cx="257" cy="3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805" name="Group 131"/>
            <p:cNvGrpSpPr/>
            <p:nvPr/>
          </p:nvGrpSpPr>
          <p:grpSpPr>
            <a:xfrm>
              <a:off x="3844" y="706"/>
              <a:ext cx="156" cy="147"/>
              <a:chOff x="3832" y="623"/>
              <a:chExt cx="156" cy="156"/>
            </a:xfrm>
          </p:grpSpPr>
          <p:sp>
            <p:nvSpPr>
              <p:cNvPr id="32806" name="Line 132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2807" name="Line 133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2808" name="Group 134"/>
            <p:cNvGrpSpPr/>
            <p:nvPr/>
          </p:nvGrpSpPr>
          <p:grpSpPr>
            <a:xfrm>
              <a:off x="4072" y="638"/>
              <a:ext cx="156" cy="147"/>
              <a:chOff x="3832" y="623"/>
              <a:chExt cx="156" cy="156"/>
            </a:xfrm>
          </p:grpSpPr>
          <p:sp>
            <p:nvSpPr>
              <p:cNvPr id="32809" name="Line 135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2810" name="Line 136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2811" name="Group 137"/>
            <p:cNvGrpSpPr/>
            <p:nvPr/>
          </p:nvGrpSpPr>
          <p:grpSpPr>
            <a:xfrm>
              <a:off x="3688" y="921"/>
              <a:ext cx="156" cy="147"/>
              <a:chOff x="3832" y="623"/>
              <a:chExt cx="156" cy="156"/>
            </a:xfrm>
          </p:grpSpPr>
          <p:sp>
            <p:nvSpPr>
              <p:cNvPr id="32812" name="Line 138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2813" name="Line 139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2814" name="Group 140"/>
            <p:cNvGrpSpPr/>
            <p:nvPr/>
          </p:nvGrpSpPr>
          <p:grpSpPr>
            <a:xfrm>
              <a:off x="4212" y="935"/>
              <a:ext cx="156" cy="147"/>
              <a:chOff x="3832" y="623"/>
              <a:chExt cx="156" cy="156"/>
            </a:xfrm>
          </p:grpSpPr>
          <p:sp>
            <p:nvSpPr>
              <p:cNvPr id="32815" name="Line 141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2816" name="Line 142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2817" name="Group 143"/>
            <p:cNvGrpSpPr/>
            <p:nvPr/>
          </p:nvGrpSpPr>
          <p:grpSpPr>
            <a:xfrm>
              <a:off x="4324" y="1158"/>
              <a:ext cx="156" cy="147"/>
              <a:chOff x="3832" y="623"/>
              <a:chExt cx="156" cy="156"/>
            </a:xfrm>
          </p:grpSpPr>
          <p:sp>
            <p:nvSpPr>
              <p:cNvPr id="32818" name="Line 144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2819" name="Line 145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2820" name="Group 146"/>
            <p:cNvGrpSpPr/>
            <p:nvPr/>
          </p:nvGrpSpPr>
          <p:grpSpPr>
            <a:xfrm>
              <a:off x="4516" y="1339"/>
              <a:ext cx="156" cy="147"/>
              <a:chOff x="3832" y="623"/>
              <a:chExt cx="156" cy="156"/>
            </a:xfrm>
          </p:grpSpPr>
          <p:sp>
            <p:nvSpPr>
              <p:cNvPr id="32821" name="Line 147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2822" name="Line 148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2823" name="Group 149"/>
            <p:cNvGrpSpPr/>
            <p:nvPr/>
          </p:nvGrpSpPr>
          <p:grpSpPr>
            <a:xfrm>
              <a:off x="3964" y="971"/>
              <a:ext cx="156" cy="147"/>
              <a:chOff x="3832" y="623"/>
              <a:chExt cx="156" cy="156"/>
            </a:xfrm>
          </p:grpSpPr>
          <p:sp>
            <p:nvSpPr>
              <p:cNvPr id="32824" name="Line 150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2825" name="Line 151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2826" name="Group 152"/>
            <p:cNvGrpSpPr/>
            <p:nvPr/>
          </p:nvGrpSpPr>
          <p:grpSpPr>
            <a:xfrm>
              <a:off x="4128" y="1215"/>
              <a:ext cx="156" cy="147"/>
              <a:chOff x="3832" y="623"/>
              <a:chExt cx="156" cy="156"/>
            </a:xfrm>
          </p:grpSpPr>
          <p:sp>
            <p:nvSpPr>
              <p:cNvPr id="32827" name="Line 153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2828" name="Line 154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2829" name="Group 155"/>
            <p:cNvGrpSpPr/>
            <p:nvPr/>
          </p:nvGrpSpPr>
          <p:grpSpPr>
            <a:xfrm>
              <a:off x="4288" y="1430"/>
              <a:ext cx="156" cy="147"/>
              <a:chOff x="3832" y="623"/>
              <a:chExt cx="156" cy="156"/>
            </a:xfrm>
          </p:grpSpPr>
          <p:sp>
            <p:nvSpPr>
              <p:cNvPr id="32830" name="Line 156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2831" name="Line 157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2832" name="Group 158"/>
            <p:cNvGrpSpPr/>
            <p:nvPr/>
          </p:nvGrpSpPr>
          <p:grpSpPr>
            <a:xfrm>
              <a:off x="4596" y="1147"/>
              <a:ext cx="156" cy="147"/>
              <a:chOff x="3832" y="623"/>
              <a:chExt cx="156" cy="156"/>
            </a:xfrm>
          </p:grpSpPr>
          <p:sp>
            <p:nvSpPr>
              <p:cNvPr id="32833" name="Line 159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2834" name="Line 160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2835" name="Group 161"/>
            <p:cNvGrpSpPr/>
            <p:nvPr/>
          </p:nvGrpSpPr>
          <p:grpSpPr>
            <a:xfrm>
              <a:off x="4612" y="935"/>
              <a:ext cx="156" cy="147"/>
              <a:chOff x="3832" y="623"/>
              <a:chExt cx="156" cy="156"/>
            </a:xfrm>
          </p:grpSpPr>
          <p:sp>
            <p:nvSpPr>
              <p:cNvPr id="32836" name="Line 162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2837" name="Line 163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2838" name="Group 164"/>
            <p:cNvGrpSpPr/>
            <p:nvPr/>
          </p:nvGrpSpPr>
          <p:grpSpPr>
            <a:xfrm>
              <a:off x="4324" y="706"/>
              <a:ext cx="156" cy="147"/>
              <a:chOff x="3832" y="623"/>
              <a:chExt cx="156" cy="156"/>
            </a:xfrm>
          </p:grpSpPr>
          <p:sp>
            <p:nvSpPr>
              <p:cNvPr id="32839" name="Line 165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2840" name="Line 166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2841" name="Group 167"/>
            <p:cNvGrpSpPr/>
            <p:nvPr/>
          </p:nvGrpSpPr>
          <p:grpSpPr>
            <a:xfrm>
              <a:off x="4072" y="1430"/>
              <a:ext cx="156" cy="147"/>
              <a:chOff x="3832" y="623"/>
              <a:chExt cx="156" cy="156"/>
            </a:xfrm>
          </p:grpSpPr>
          <p:sp>
            <p:nvSpPr>
              <p:cNvPr id="32842" name="Line 168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2843" name="Line 169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2844" name="Group 170"/>
            <p:cNvGrpSpPr/>
            <p:nvPr/>
          </p:nvGrpSpPr>
          <p:grpSpPr>
            <a:xfrm>
              <a:off x="3808" y="1328"/>
              <a:ext cx="156" cy="147"/>
              <a:chOff x="3832" y="623"/>
              <a:chExt cx="156" cy="156"/>
            </a:xfrm>
          </p:grpSpPr>
          <p:sp>
            <p:nvSpPr>
              <p:cNvPr id="32845" name="Line 171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2846" name="Line 172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2847" name="Group 173"/>
            <p:cNvGrpSpPr/>
            <p:nvPr/>
          </p:nvGrpSpPr>
          <p:grpSpPr>
            <a:xfrm>
              <a:off x="3688" y="1147"/>
              <a:ext cx="156" cy="147"/>
              <a:chOff x="3832" y="623"/>
              <a:chExt cx="156" cy="156"/>
            </a:xfrm>
          </p:grpSpPr>
          <p:sp>
            <p:nvSpPr>
              <p:cNvPr id="32848" name="Line 174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2849" name="Line 175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32850" name="Object 176"/>
            <p:cNvGraphicFramePr>
              <a:graphicFrameLocks noChangeAspect="1"/>
            </p:cNvGraphicFramePr>
            <p:nvPr/>
          </p:nvGraphicFramePr>
          <p:xfrm>
            <a:off x="3820" y="971"/>
            <a:ext cx="1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6" r:id="rId28" imgW="50800" imgH="63500" progId="Equation.3">
                    <p:embed/>
                  </p:oleObj>
                </mc:Choice>
                <mc:Fallback>
                  <p:oleObj r:id="rId28" imgW="50800" imgH="63500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29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20" y="971"/>
                          <a:ext cx="144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6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6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/>
      <p:bldP spid="186451" grpId="0"/>
      <p:bldP spid="186453" grpId="0"/>
      <p:bldP spid="186472" grpId="0"/>
      <p:bldP spid="18648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0"/>
          <p:cNvGrpSpPr/>
          <p:nvPr/>
        </p:nvGrpSpPr>
        <p:grpSpPr>
          <a:xfrm>
            <a:off x="6311900" y="1470025"/>
            <a:ext cx="641350" cy="685800"/>
            <a:chOff x="4000" y="866"/>
            <a:chExt cx="404" cy="432"/>
          </a:xfrm>
        </p:grpSpPr>
        <p:sp>
          <p:nvSpPr>
            <p:cNvPr id="33794" name="AutoShape 66"/>
            <p:cNvSpPr/>
            <p:nvPr/>
          </p:nvSpPr>
          <p:spPr>
            <a:xfrm>
              <a:off x="4000" y="866"/>
              <a:ext cx="404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834" y="10800"/>
                  </a:moveTo>
                  <a:cubicBezTo>
                    <a:pt x="2834" y="15200"/>
                    <a:pt x="6400" y="18766"/>
                    <a:pt x="10800" y="18766"/>
                  </a:cubicBezTo>
                  <a:cubicBezTo>
                    <a:pt x="15200" y="18766"/>
                    <a:pt x="18766" y="15200"/>
                    <a:pt x="18766" y="10800"/>
                  </a:cubicBezTo>
                  <a:cubicBezTo>
                    <a:pt x="18766" y="6400"/>
                    <a:pt x="15200" y="2834"/>
                    <a:pt x="10800" y="2834"/>
                  </a:cubicBezTo>
                  <a:cubicBezTo>
                    <a:pt x="6400" y="2834"/>
                    <a:pt x="2834" y="6400"/>
                    <a:pt x="2834" y="10800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5" name="Line 68"/>
            <p:cNvSpPr/>
            <p:nvPr/>
          </p:nvSpPr>
          <p:spPr>
            <a:xfrm flipH="1" flipV="1">
              <a:off x="4188" y="931"/>
              <a:ext cx="20" cy="172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33796" name="Object 69"/>
            <p:cNvGraphicFramePr>
              <a:graphicFrameLocks noChangeAspect="1"/>
            </p:cNvGraphicFramePr>
            <p:nvPr/>
          </p:nvGraphicFramePr>
          <p:xfrm>
            <a:off x="4200" y="950"/>
            <a:ext cx="16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8" r:id="rId3" imgW="127000" imgH="139700" progId="Equation.3">
                    <p:embed/>
                  </p:oleObj>
                </mc:Choice>
                <mc:Fallback>
                  <p:oleObj r:id="rId3" imgW="127000" imgH="139700" progId="Equation.3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00" y="950"/>
                          <a:ext cx="168" cy="1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0231" name="Text Box 71"/>
          <p:cNvSpPr txBox="1"/>
          <p:nvPr/>
        </p:nvSpPr>
        <p:spPr>
          <a:xfrm>
            <a:off x="406400" y="1154113"/>
            <a:ext cx="4400550" cy="9461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取如图所示的半径为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厚</a:t>
            </a: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度为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dx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球壳为体积元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220232" name="Object 72"/>
          <p:cNvGraphicFramePr>
            <a:graphicFrameLocks noChangeAspect="1"/>
          </p:cNvGraphicFramePr>
          <p:nvPr/>
        </p:nvGraphicFramePr>
        <p:xfrm>
          <a:off x="815975" y="2189163"/>
          <a:ext cx="4048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r:id="rId5" imgW="1358900" imgH="228600" progId="Equation.3">
                  <p:embed/>
                </p:oleObj>
              </mc:Choice>
              <mc:Fallback>
                <p:oleObj r:id="rId5" imgW="1358900" imgH="2286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5975" y="2189163"/>
                        <a:ext cx="404812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233" name="Text Box 73"/>
          <p:cNvSpPr txBox="1"/>
          <p:nvPr/>
        </p:nvSpPr>
        <p:spPr>
          <a:xfrm>
            <a:off x="319088" y="2933700"/>
            <a:ext cx="48053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以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半径的球体的电量为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0234" name="Object 74"/>
          <p:cNvGraphicFramePr>
            <a:graphicFrameLocks noChangeAspect="1"/>
          </p:cNvGraphicFramePr>
          <p:nvPr/>
        </p:nvGraphicFramePr>
        <p:xfrm>
          <a:off x="871538" y="3594100"/>
          <a:ext cx="37893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r:id="rId7" imgW="1397000" imgH="330200" progId="Equation.3">
                  <p:embed/>
                </p:oleObj>
              </mc:Choice>
              <mc:Fallback>
                <p:oleObj r:id="rId7" imgW="1397000" imgH="3302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1538" y="3594100"/>
                        <a:ext cx="3789362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35" name="Object 75"/>
          <p:cNvGraphicFramePr>
            <a:graphicFrameLocks noChangeAspect="1"/>
          </p:cNvGraphicFramePr>
          <p:nvPr/>
        </p:nvGraphicFramePr>
        <p:xfrm>
          <a:off x="1139825" y="4527550"/>
          <a:ext cx="24606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r:id="rId9" imgW="876300" imgH="330200" progId="Equation.3">
                  <p:embed/>
                </p:oleObj>
              </mc:Choice>
              <mc:Fallback>
                <p:oleObj r:id="rId9" imgW="876300" imgH="3302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9825" y="4527550"/>
                        <a:ext cx="2460625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36" name="Object 76"/>
          <p:cNvGraphicFramePr>
            <a:graphicFrameLocks noChangeAspect="1"/>
          </p:cNvGraphicFramePr>
          <p:nvPr/>
        </p:nvGraphicFramePr>
        <p:xfrm>
          <a:off x="1139825" y="5375275"/>
          <a:ext cx="18986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r:id="rId11" imgW="622300" imgH="406400" progId="Equation.3">
                  <p:embed/>
                </p:oleObj>
              </mc:Choice>
              <mc:Fallback>
                <p:oleObj r:id="rId11" imgW="622300" imgH="4064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9825" y="5375275"/>
                        <a:ext cx="18986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238" name="Text Box 78"/>
          <p:cNvSpPr txBox="1"/>
          <p:nvPr/>
        </p:nvSpPr>
        <p:spPr>
          <a:xfrm>
            <a:off x="5381625" y="4203700"/>
            <a:ext cx="31051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球体带电不均匀</a:t>
            </a:r>
            <a:r>
              <a:rPr lang="en-US" altLang="zh-CN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800" dirty="0">
              <a:solidFill>
                <a:srgbClr val="1F04E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0240" name="Object 80"/>
          <p:cNvGraphicFramePr>
            <a:graphicFrameLocks noChangeAspect="1"/>
          </p:cNvGraphicFramePr>
          <p:nvPr/>
        </p:nvGraphicFramePr>
        <p:xfrm>
          <a:off x="5819775" y="4889500"/>
          <a:ext cx="23415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r:id="rId13" imgW="685800" imgH="203200" progId="Equation.3">
                  <p:embed/>
                </p:oleObj>
              </mc:Choice>
              <mc:Fallback>
                <p:oleObj r:id="rId13" imgW="685800" imgH="2032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19775" y="4889500"/>
                        <a:ext cx="2341563" cy="536575"/>
                      </a:xfrm>
                      <a:prstGeom prst="rect">
                        <a:avLst/>
                      </a:prstGeom>
                      <a:solidFill>
                        <a:srgbClr val="40AEF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241" name="Text Box 81"/>
          <p:cNvSpPr txBox="1"/>
          <p:nvPr/>
        </p:nvSpPr>
        <p:spPr>
          <a:xfrm>
            <a:off x="5638800" y="5680075"/>
            <a:ext cx="2590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i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类似求出！</a:t>
            </a:r>
          </a:p>
        </p:txBody>
      </p:sp>
      <p:sp>
        <p:nvSpPr>
          <p:cNvPr id="220242" name="Rectangle 82"/>
          <p:cNvSpPr>
            <a:spLocks noGrp="1" noChangeArrowheads="1"/>
          </p:cNvSpPr>
          <p:nvPr>
            <p:ph type="title"/>
          </p:nvPr>
        </p:nvSpPr>
        <p:spPr>
          <a:xfrm>
            <a:off x="0" y="598488"/>
            <a:ext cx="3708400" cy="457200"/>
          </a:xfrm>
        </p:spPr>
        <p:txBody>
          <a:bodyPr vert="horz" wrap="square" lIns="91440" tIns="45720" rIns="91440" bIns="45720" numCol="1" rtlCol="0" anchor="ctr" anchorCtr="0" compatLnSpc="1"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1F04E8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电量的计算方法：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33807" name="Group 87"/>
          <p:cNvGrpSpPr/>
          <p:nvPr/>
        </p:nvGrpSpPr>
        <p:grpSpPr>
          <a:xfrm>
            <a:off x="5124450" y="404813"/>
            <a:ext cx="3048000" cy="2871787"/>
            <a:chOff x="3228" y="255"/>
            <a:chExt cx="1920" cy="1809"/>
          </a:xfrm>
        </p:grpSpPr>
        <p:grpSp>
          <p:nvGrpSpPr>
            <p:cNvPr id="33808" name="Group 5"/>
            <p:cNvGrpSpPr/>
            <p:nvPr/>
          </p:nvGrpSpPr>
          <p:grpSpPr>
            <a:xfrm>
              <a:off x="3516" y="514"/>
              <a:ext cx="1332" cy="1255"/>
              <a:chOff x="3840" y="1656"/>
              <a:chExt cx="1332" cy="1332"/>
            </a:xfrm>
          </p:grpSpPr>
          <p:sp>
            <p:nvSpPr>
              <p:cNvPr id="33809" name="Oval 6"/>
              <p:cNvSpPr/>
              <p:nvPr/>
            </p:nvSpPr>
            <p:spPr>
              <a:xfrm>
                <a:off x="3840" y="1656"/>
                <a:ext cx="1332" cy="1332"/>
              </a:xfrm>
              <a:prstGeom prst="ellipse">
                <a:avLst/>
              </a:prstGeom>
              <a:noFill/>
              <a:ln w="38100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10" name="Line 7"/>
              <p:cNvSpPr/>
              <p:nvPr/>
            </p:nvSpPr>
            <p:spPr>
              <a:xfrm flipV="1">
                <a:off x="4512" y="1860"/>
                <a:ext cx="456" cy="468"/>
              </a:xfrm>
              <a:prstGeom prst="line">
                <a:avLst/>
              </a:prstGeom>
              <a:ln w="28575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33811" name="Object 8"/>
            <p:cNvGraphicFramePr>
              <a:graphicFrameLocks noChangeAspect="1"/>
            </p:cNvGraphicFramePr>
            <p:nvPr/>
          </p:nvGraphicFramePr>
          <p:xfrm>
            <a:off x="4515" y="853"/>
            <a:ext cx="159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4" r:id="rId15" imgW="165100" imgH="165100" progId="Equation.3">
                    <p:embed/>
                  </p:oleObj>
                </mc:Choice>
                <mc:Fallback>
                  <p:oleObj r:id="rId15" imgW="165100" imgH="165100" progId="Equation.3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515" y="853"/>
                          <a:ext cx="159" cy="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2" name="Oval 11"/>
            <p:cNvSpPr/>
            <p:nvPr/>
          </p:nvSpPr>
          <p:spPr>
            <a:xfrm>
              <a:off x="3868" y="853"/>
              <a:ext cx="620" cy="577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13" name="Line 12"/>
            <p:cNvSpPr/>
            <p:nvPr/>
          </p:nvSpPr>
          <p:spPr>
            <a:xfrm flipH="1" flipV="1">
              <a:off x="3912" y="996"/>
              <a:ext cx="276" cy="15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triangle" w="med" len="med"/>
            </a:ln>
          </p:spPr>
        </p:sp>
        <p:grpSp>
          <p:nvGrpSpPr>
            <p:cNvPr id="33814" name="Group 14"/>
            <p:cNvGrpSpPr/>
            <p:nvPr/>
          </p:nvGrpSpPr>
          <p:grpSpPr>
            <a:xfrm>
              <a:off x="3228" y="255"/>
              <a:ext cx="1920" cy="1809"/>
              <a:chOff x="3552" y="1381"/>
              <a:chExt cx="1920" cy="1920"/>
            </a:xfrm>
          </p:grpSpPr>
          <p:grpSp>
            <p:nvGrpSpPr>
              <p:cNvPr id="33815" name="Group 15"/>
              <p:cNvGrpSpPr/>
              <p:nvPr/>
            </p:nvGrpSpPr>
            <p:grpSpPr>
              <a:xfrm>
                <a:off x="3552" y="1381"/>
                <a:ext cx="1920" cy="1920"/>
                <a:chOff x="3552" y="1381"/>
                <a:chExt cx="1920" cy="1920"/>
              </a:xfrm>
            </p:grpSpPr>
            <p:sp>
              <p:nvSpPr>
                <p:cNvPr id="33816" name="Oval 16"/>
                <p:cNvSpPr/>
                <p:nvPr/>
              </p:nvSpPr>
              <p:spPr>
                <a:xfrm>
                  <a:off x="3552" y="1381"/>
                  <a:ext cx="1920" cy="1920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dashDot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817" name="Line 17"/>
                <p:cNvSpPr/>
                <p:nvPr/>
              </p:nvSpPr>
              <p:spPr>
                <a:xfrm flipH="1">
                  <a:off x="3840" y="2328"/>
                  <a:ext cx="672" cy="67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lgDash"/>
                  <a:round/>
                  <a:headEnd type="none" w="med" len="med"/>
                  <a:tailEnd type="triangle" w="med" len="med"/>
                </a:ln>
              </p:spPr>
            </p:sp>
          </p:grpSp>
          <p:graphicFrame>
            <p:nvGraphicFramePr>
              <p:cNvPr id="33818" name="Object 18"/>
              <p:cNvGraphicFramePr>
                <a:graphicFrameLocks noChangeAspect="1"/>
              </p:cNvGraphicFramePr>
              <p:nvPr/>
            </p:nvGraphicFramePr>
            <p:xfrm>
              <a:off x="3552" y="3000"/>
              <a:ext cx="257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5" r:id="rId17" imgW="139700" imgH="165100" progId="Equation.3">
                      <p:embed/>
                    </p:oleObj>
                  </mc:Choice>
                  <mc:Fallback>
                    <p:oleObj r:id="rId17" imgW="139700" imgH="165100" progId="Equation.3">
                      <p:embed/>
                      <p:pic>
                        <p:nvPicPr>
                          <p:cNvPr id="0" name="图片 3194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552" y="3000"/>
                            <a:ext cx="257" cy="3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819" name="Group 20"/>
            <p:cNvGrpSpPr/>
            <p:nvPr/>
          </p:nvGrpSpPr>
          <p:grpSpPr>
            <a:xfrm>
              <a:off x="3844" y="706"/>
              <a:ext cx="156" cy="147"/>
              <a:chOff x="3832" y="623"/>
              <a:chExt cx="156" cy="156"/>
            </a:xfrm>
          </p:grpSpPr>
          <p:sp>
            <p:nvSpPr>
              <p:cNvPr id="33820" name="Line 21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21" name="Line 22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3822" name="Group 23"/>
            <p:cNvGrpSpPr/>
            <p:nvPr/>
          </p:nvGrpSpPr>
          <p:grpSpPr>
            <a:xfrm>
              <a:off x="4072" y="638"/>
              <a:ext cx="156" cy="147"/>
              <a:chOff x="3832" y="623"/>
              <a:chExt cx="156" cy="156"/>
            </a:xfrm>
          </p:grpSpPr>
          <p:sp>
            <p:nvSpPr>
              <p:cNvPr id="33823" name="Line 24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24" name="Line 25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3825" name="Group 26"/>
            <p:cNvGrpSpPr/>
            <p:nvPr/>
          </p:nvGrpSpPr>
          <p:grpSpPr>
            <a:xfrm>
              <a:off x="3688" y="921"/>
              <a:ext cx="156" cy="147"/>
              <a:chOff x="3832" y="623"/>
              <a:chExt cx="156" cy="156"/>
            </a:xfrm>
          </p:grpSpPr>
          <p:sp>
            <p:nvSpPr>
              <p:cNvPr id="33826" name="Line 27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27" name="Line 28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3828" name="Group 29"/>
            <p:cNvGrpSpPr/>
            <p:nvPr/>
          </p:nvGrpSpPr>
          <p:grpSpPr>
            <a:xfrm>
              <a:off x="4212" y="935"/>
              <a:ext cx="156" cy="147"/>
              <a:chOff x="3832" y="623"/>
              <a:chExt cx="156" cy="156"/>
            </a:xfrm>
          </p:grpSpPr>
          <p:sp>
            <p:nvSpPr>
              <p:cNvPr id="33829" name="Line 30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30" name="Line 31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3831" name="Group 32"/>
            <p:cNvGrpSpPr/>
            <p:nvPr/>
          </p:nvGrpSpPr>
          <p:grpSpPr>
            <a:xfrm>
              <a:off x="4324" y="1158"/>
              <a:ext cx="156" cy="147"/>
              <a:chOff x="3832" y="623"/>
              <a:chExt cx="156" cy="156"/>
            </a:xfrm>
          </p:grpSpPr>
          <p:sp>
            <p:nvSpPr>
              <p:cNvPr id="33832" name="Line 33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33" name="Line 34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3834" name="Group 35"/>
            <p:cNvGrpSpPr/>
            <p:nvPr/>
          </p:nvGrpSpPr>
          <p:grpSpPr>
            <a:xfrm>
              <a:off x="4516" y="1339"/>
              <a:ext cx="156" cy="147"/>
              <a:chOff x="3832" y="623"/>
              <a:chExt cx="156" cy="156"/>
            </a:xfrm>
          </p:grpSpPr>
          <p:sp>
            <p:nvSpPr>
              <p:cNvPr id="33835" name="Line 36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36" name="Line 37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3837" name="Group 38"/>
            <p:cNvGrpSpPr/>
            <p:nvPr/>
          </p:nvGrpSpPr>
          <p:grpSpPr>
            <a:xfrm>
              <a:off x="3964" y="971"/>
              <a:ext cx="156" cy="147"/>
              <a:chOff x="3832" y="623"/>
              <a:chExt cx="156" cy="156"/>
            </a:xfrm>
          </p:grpSpPr>
          <p:sp>
            <p:nvSpPr>
              <p:cNvPr id="33838" name="Line 39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39" name="Line 40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3840" name="Group 41"/>
            <p:cNvGrpSpPr/>
            <p:nvPr/>
          </p:nvGrpSpPr>
          <p:grpSpPr>
            <a:xfrm>
              <a:off x="4128" y="1215"/>
              <a:ext cx="156" cy="147"/>
              <a:chOff x="3832" y="623"/>
              <a:chExt cx="156" cy="156"/>
            </a:xfrm>
          </p:grpSpPr>
          <p:sp>
            <p:nvSpPr>
              <p:cNvPr id="33841" name="Line 42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42" name="Line 43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3843" name="Group 44"/>
            <p:cNvGrpSpPr/>
            <p:nvPr/>
          </p:nvGrpSpPr>
          <p:grpSpPr>
            <a:xfrm>
              <a:off x="4288" y="1430"/>
              <a:ext cx="156" cy="147"/>
              <a:chOff x="3832" y="623"/>
              <a:chExt cx="156" cy="156"/>
            </a:xfrm>
          </p:grpSpPr>
          <p:sp>
            <p:nvSpPr>
              <p:cNvPr id="33844" name="Line 45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45" name="Line 46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3846" name="Group 47"/>
            <p:cNvGrpSpPr/>
            <p:nvPr/>
          </p:nvGrpSpPr>
          <p:grpSpPr>
            <a:xfrm>
              <a:off x="4596" y="1147"/>
              <a:ext cx="156" cy="147"/>
              <a:chOff x="3832" y="623"/>
              <a:chExt cx="156" cy="156"/>
            </a:xfrm>
          </p:grpSpPr>
          <p:sp>
            <p:nvSpPr>
              <p:cNvPr id="33847" name="Line 48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48" name="Line 49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3849" name="Group 50"/>
            <p:cNvGrpSpPr/>
            <p:nvPr/>
          </p:nvGrpSpPr>
          <p:grpSpPr>
            <a:xfrm>
              <a:off x="4612" y="935"/>
              <a:ext cx="156" cy="147"/>
              <a:chOff x="3832" y="623"/>
              <a:chExt cx="156" cy="156"/>
            </a:xfrm>
          </p:grpSpPr>
          <p:sp>
            <p:nvSpPr>
              <p:cNvPr id="33850" name="Line 51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51" name="Line 52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3852" name="Group 53"/>
            <p:cNvGrpSpPr/>
            <p:nvPr/>
          </p:nvGrpSpPr>
          <p:grpSpPr>
            <a:xfrm>
              <a:off x="4324" y="706"/>
              <a:ext cx="156" cy="147"/>
              <a:chOff x="3832" y="623"/>
              <a:chExt cx="156" cy="156"/>
            </a:xfrm>
          </p:grpSpPr>
          <p:sp>
            <p:nvSpPr>
              <p:cNvPr id="33853" name="Line 54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54" name="Line 55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3855" name="Group 56"/>
            <p:cNvGrpSpPr/>
            <p:nvPr/>
          </p:nvGrpSpPr>
          <p:grpSpPr>
            <a:xfrm>
              <a:off x="4072" y="1430"/>
              <a:ext cx="156" cy="147"/>
              <a:chOff x="3832" y="623"/>
              <a:chExt cx="156" cy="156"/>
            </a:xfrm>
          </p:grpSpPr>
          <p:sp>
            <p:nvSpPr>
              <p:cNvPr id="33856" name="Line 57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57" name="Line 58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3858" name="Group 59"/>
            <p:cNvGrpSpPr/>
            <p:nvPr/>
          </p:nvGrpSpPr>
          <p:grpSpPr>
            <a:xfrm>
              <a:off x="3808" y="1328"/>
              <a:ext cx="156" cy="147"/>
              <a:chOff x="3832" y="623"/>
              <a:chExt cx="156" cy="156"/>
            </a:xfrm>
          </p:grpSpPr>
          <p:sp>
            <p:nvSpPr>
              <p:cNvPr id="33859" name="Line 60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60" name="Line 61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3861" name="Group 62"/>
            <p:cNvGrpSpPr/>
            <p:nvPr/>
          </p:nvGrpSpPr>
          <p:grpSpPr>
            <a:xfrm>
              <a:off x="3688" y="1147"/>
              <a:ext cx="156" cy="147"/>
              <a:chOff x="3832" y="623"/>
              <a:chExt cx="156" cy="156"/>
            </a:xfrm>
          </p:grpSpPr>
          <p:sp>
            <p:nvSpPr>
              <p:cNvPr id="33862" name="Line 63"/>
              <p:cNvSpPr/>
              <p:nvPr/>
            </p:nvSpPr>
            <p:spPr>
              <a:xfrm flipV="1">
                <a:off x="3912" y="623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63" name="Line 64"/>
              <p:cNvSpPr/>
              <p:nvPr/>
            </p:nvSpPr>
            <p:spPr>
              <a:xfrm rot="-5400000" flipV="1">
                <a:off x="3910" y="629"/>
                <a:ext cx="0" cy="156"/>
              </a:xfrm>
              <a:prstGeom prst="line">
                <a:avLst/>
              </a:prstGeom>
              <a:ln w="9525" cap="flat" cmpd="sng">
                <a:solidFill>
                  <a:srgbClr val="1F04E8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33864" name="Object 85"/>
            <p:cNvGraphicFramePr>
              <a:graphicFrameLocks noChangeAspect="1"/>
            </p:cNvGraphicFramePr>
            <p:nvPr/>
          </p:nvGraphicFramePr>
          <p:xfrm>
            <a:off x="3820" y="971"/>
            <a:ext cx="1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6" r:id="rId19" imgW="50800" imgH="63500" progId="Equation.3">
                    <p:embed/>
                  </p:oleObj>
                </mc:Choice>
                <mc:Fallback>
                  <p:oleObj r:id="rId19" imgW="50800" imgH="63500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20" y="971"/>
                          <a:ext cx="144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231" grpId="0"/>
      <p:bldP spid="220233" grpId="0"/>
      <p:bldP spid="220238" grpId="0"/>
      <p:bldP spid="220241" grpId="0"/>
      <p:bldP spid="22024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7" name="Group 4"/>
          <p:cNvGrpSpPr/>
          <p:nvPr/>
        </p:nvGrpSpPr>
        <p:grpSpPr>
          <a:xfrm>
            <a:off x="5724525" y="3357563"/>
            <a:ext cx="3268663" cy="2087562"/>
            <a:chOff x="2146" y="947"/>
            <a:chExt cx="1942" cy="1078"/>
          </a:xfrm>
        </p:grpSpPr>
        <p:sp>
          <p:nvSpPr>
            <p:cNvPr id="34818" name="Oval 5"/>
            <p:cNvSpPr/>
            <p:nvPr/>
          </p:nvSpPr>
          <p:spPr>
            <a:xfrm>
              <a:off x="2146" y="947"/>
              <a:ext cx="1190" cy="1078"/>
            </a:xfrm>
            <a:prstGeom prst="ellipse">
              <a:avLst/>
            </a:prstGeom>
            <a:noFill/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19" name="Oval 6"/>
            <p:cNvSpPr/>
            <p:nvPr/>
          </p:nvSpPr>
          <p:spPr>
            <a:xfrm>
              <a:off x="2584" y="1302"/>
              <a:ext cx="396" cy="330"/>
            </a:xfrm>
            <a:prstGeom prst="ellipse">
              <a:avLst/>
            </a:prstGeom>
            <a:noFill/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algn="ctr" fontAlgn="ctr">
                <a:spcBef>
                  <a:spcPct val="50000"/>
                </a:spcBef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0" name="Line 7"/>
            <p:cNvSpPr/>
            <p:nvPr/>
          </p:nvSpPr>
          <p:spPr>
            <a:xfrm>
              <a:off x="2769" y="1449"/>
              <a:ext cx="0" cy="204"/>
            </a:xfrm>
            <a:prstGeom prst="line">
              <a:avLst/>
            </a:prstGeom>
            <a:ln w="31750" cap="flat" cmpd="sng">
              <a:solidFill>
                <a:srgbClr val="6600CC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4821" name="Line 8"/>
            <p:cNvSpPr/>
            <p:nvPr/>
          </p:nvSpPr>
          <p:spPr>
            <a:xfrm>
              <a:off x="2769" y="1477"/>
              <a:ext cx="539" cy="149"/>
            </a:xfrm>
            <a:prstGeom prst="line">
              <a:avLst/>
            </a:prstGeom>
            <a:ln w="31750" cap="flat" cmpd="sng">
              <a:solidFill>
                <a:srgbClr val="6600CC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4822" name="Text Box 9"/>
            <p:cNvSpPr txBox="1"/>
            <p:nvPr/>
          </p:nvSpPr>
          <p:spPr>
            <a:xfrm>
              <a:off x="2394" y="1060"/>
              <a:ext cx="724" cy="189"/>
            </a:xfrm>
            <a:prstGeom prst="rect">
              <a:avLst/>
            </a:prstGeom>
            <a:noFill/>
            <a:ln w="31750">
              <a:noFill/>
            </a:ln>
          </p:spPr>
          <p:txBody>
            <a:bodyPr anchor="t">
              <a:spAutoFit/>
            </a:bodyPr>
            <a:lstStyle/>
            <a:p>
              <a:pPr algn="ctr" font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18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 </a:t>
              </a:r>
              <a:r>
                <a: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en-US" altLang="zh-CN" sz="18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4823" name="Text Box 10"/>
            <p:cNvSpPr txBox="1"/>
            <p:nvPr/>
          </p:nvSpPr>
          <p:spPr>
            <a:xfrm>
              <a:off x="3380" y="1624"/>
              <a:ext cx="708" cy="236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none" anchor="t">
              <a:spAutoFit/>
            </a:bodyPr>
            <a:lstStyle/>
            <a:p>
              <a:pPr algn="ctr" font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</p:grpSp>
      <p:graphicFrame>
        <p:nvGraphicFramePr>
          <p:cNvPr id="34824" name="Object 11"/>
          <p:cNvGraphicFramePr>
            <a:graphicFrameLocks noChangeAspect="1"/>
          </p:cNvGraphicFramePr>
          <p:nvPr/>
        </p:nvGraphicFramePr>
        <p:xfrm>
          <a:off x="539750" y="3860800"/>
          <a:ext cx="38227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r:id="rId3" imgW="1333500" imgH="685800" progId="Equation.DSMT4">
                  <p:embed/>
                </p:oleObj>
              </mc:Choice>
              <mc:Fallback>
                <p:oleObj r:id="rId3" imgW="1333500" imgH="6858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3860800"/>
                        <a:ext cx="3822700" cy="161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Line 12"/>
          <p:cNvSpPr/>
          <p:nvPr/>
        </p:nvSpPr>
        <p:spPr>
          <a:xfrm>
            <a:off x="4067175" y="4797425"/>
            <a:ext cx="1311275" cy="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26" name="Line 13"/>
          <p:cNvSpPr/>
          <p:nvPr/>
        </p:nvSpPr>
        <p:spPr>
          <a:xfrm>
            <a:off x="3563938" y="4227513"/>
            <a:ext cx="1311275" cy="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27" name="Line 14"/>
          <p:cNvSpPr/>
          <p:nvPr/>
        </p:nvSpPr>
        <p:spPr>
          <a:xfrm>
            <a:off x="3492500" y="5375275"/>
            <a:ext cx="1311275" cy="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28" name="Text Box 2"/>
          <p:cNvSpPr txBox="1"/>
          <p:nvPr/>
        </p:nvSpPr>
        <p:spPr>
          <a:xfrm>
            <a:off x="304800" y="255588"/>
            <a:ext cx="8521700" cy="3127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>
              <a:lnSpc>
                <a:spcPct val="130000"/>
              </a:lnSpc>
              <a:buFont typeface="Arial" panose="020B0604020202020204" pitchFamily="34" charset="0"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课堂练习：</a:t>
            </a:r>
          </a:p>
          <a:p>
            <a:pPr algn="ctr">
              <a:lnSpc>
                <a:spcPct val="130000"/>
              </a:lnSpc>
              <a:buFont typeface="Arial" panose="020B0604020202020204" pitchFamily="34" charset="0"/>
            </a:pP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知两个同心均匀带电球面的半径分别为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R1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R2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  <a:p>
            <a:pPr algn="ctr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所带电量分别为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Q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Q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 求解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 algn="ctr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</p:txBody>
      </p:sp>
      <p:pic>
        <p:nvPicPr>
          <p:cNvPr id="34829" name="Picture 17" descr="MCj04463040000[1]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4625" y="255588"/>
            <a:ext cx="1379538" cy="10366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/>
          </p:cNvSpPr>
          <p:nvPr>
            <p:ph type="body" sz="half" idx="1"/>
          </p:nvPr>
        </p:nvSpPr>
        <p:spPr>
          <a:xfrm>
            <a:off x="179388" y="228600"/>
            <a:ext cx="8736012" cy="4038600"/>
          </a:xfrm>
        </p:spPr>
        <p:txBody>
          <a:bodyPr vert="horz" wrap="square" lIns="91440" tIns="45720" rIns="91440" bIns="45720" anchor="t"/>
          <a:lstStyle/>
          <a:p>
            <a:pPr marL="457200" indent="-457200" algn="just" eaLnBrk="1" hangingPunct="1">
              <a:spcBef>
                <a:spcPct val="0"/>
              </a:spcBef>
              <a:buClrTx/>
              <a:buSzTx/>
              <a:buFont typeface="Monotype Sorts" pitchFamily="2" charset="2"/>
              <a:buNone/>
            </a:pPr>
            <a:r>
              <a:rPr lang="zh-CN" altLang="en-US" sz="2800" b="1" dirty="0">
                <a:solidFill>
                  <a:srgbClr val="1F04E8"/>
                </a:solidFill>
                <a:latin typeface="宋体" panose="02010600030101010101" pitchFamily="2" charset="-122"/>
              </a:rPr>
              <a:t>说明：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marL="457200" indent="-457200" algn="just" eaLnBrk="1" hangingPunct="1">
              <a:spcBef>
                <a:spcPct val="0"/>
              </a:spcBef>
              <a:buClrTx/>
              <a:buSzTx/>
              <a:buFont typeface="Monotype Sorts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</a:rPr>
              <a:t>利用高斯定理求场强的条件：</a:t>
            </a:r>
          </a:p>
          <a:p>
            <a:pPr marL="457200" indent="-457200" algn="just" eaLnBrk="1" hangingPunct="1">
              <a:spcBef>
                <a:spcPct val="0"/>
              </a:spcBef>
              <a:buClrTx/>
              <a:buSzTx/>
              <a:buFont typeface="Monotype Sort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电荷分布必须具有一定的对称性。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marL="457200" indent="-457200" algn="just" eaLnBrk="1" hangingPunct="1">
              <a:spcBef>
                <a:spcPct val="0"/>
              </a:spcBef>
              <a:buClrTx/>
              <a:buSzTx/>
              <a:buFont typeface="Monotype Sorts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</a:rPr>
              <a:t>利用高斯定理求场强步骤：</a:t>
            </a:r>
          </a:p>
          <a:p>
            <a:pPr marL="457200" indent="-457200" algn="just" eaLnBrk="1" hangingPunct="1">
              <a:spcBef>
                <a:spcPct val="0"/>
              </a:spcBef>
              <a:buClrTx/>
              <a:buSzTx/>
              <a:buFont typeface="Monotype Sort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</a:rPr>
              <a:t>(1)  </a:t>
            </a:r>
            <a:r>
              <a:rPr lang="zh-CN" altLang="en-US" sz="2800" b="1" dirty="0">
                <a:latin typeface="Times New Roman" panose="02020603050405020304" pitchFamily="18" charset="0"/>
              </a:rPr>
              <a:t>分析场强分布的对称性，画出场强的方向，判</a:t>
            </a:r>
          </a:p>
          <a:p>
            <a:pPr marL="457200" indent="-457200" algn="just" eaLnBrk="1" hangingPunct="1">
              <a:spcBef>
                <a:spcPct val="0"/>
              </a:spcBef>
              <a:buClrTx/>
              <a:buSzTx/>
              <a:buFont typeface="Monotype Sort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断场强的大小与哪些因素有关。</a:t>
            </a:r>
          </a:p>
          <a:p>
            <a:pPr marL="457200" indent="-457200" algn="just" eaLnBrk="1" hangingPunct="1">
              <a:spcBef>
                <a:spcPct val="0"/>
              </a:spcBef>
              <a:buClrTx/>
              <a:buSzTx/>
              <a:buFont typeface="Monotype Sort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</a:rPr>
              <a:t>(2)  </a:t>
            </a:r>
            <a:r>
              <a:rPr lang="zh-CN" altLang="en-US" sz="2800" b="1" dirty="0">
                <a:latin typeface="Times New Roman" panose="02020603050405020304" pitchFamily="18" charset="0"/>
              </a:rPr>
              <a:t>合理选取高斯面，计算电通量。	</a:t>
            </a:r>
          </a:p>
          <a:p>
            <a:pPr marL="457200" indent="-457200" algn="just" eaLnBrk="1" hangingPunct="1">
              <a:spcBef>
                <a:spcPct val="0"/>
              </a:spcBef>
              <a:buClrTx/>
              <a:buSzTx/>
              <a:buFont typeface="Monotype Sort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</a:rPr>
              <a:t>(3) </a:t>
            </a:r>
            <a:r>
              <a:rPr lang="zh-CN" altLang="en-US" sz="2800" b="1" dirty="0">
                <a:latin typeface="Times New Roman" panose="02020603050405020304" pitchFamily="18" charset="0"/>
              </a:rPr>
              <a:t>计算高斯面包围的电荷电量。</a:t>
            </a:r>
            <a:r>
              <a:rPr lang="zh-CN" altLang="en-US" sz="2400" b="1" dirty="0">
                <a:latin typeface="Times New Roman" panose="02020603050405020304" pitchFamily="18" charset="0"/>
              </a:rPr>
              <a:t>（要注意用积分方法）</a:t>
            </a:r>
          </a:p>
          <a:p>
            <a:pPr marL="457200" indent="-457200" algn="just" eaLnBrk="1" hangingPunct="1">
              <a:spcBef>
                <a:spcPct val="0"/>
              </a:spcBef>
              <a:buClrTx/>
              <a:buSzTx/>
              <a:buFont typeface="Monotype Sort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</a:rPr>
              <a:t>(4)  </a:t>
            </a:r>
            <a:r>
              <a:rPr lang="zh-CN" altLang="en-US" sz="2800" b="1" dirty="0">
                <a:latin typeface="Times New Roman" panose="02020603050405020304" pitchFamily="18" charset="0"/>
              </a:rPr>
              <a:t>用高斯</a:t>
            </a:r>
            <a:r>
              <a:rPr lang="zh-CN" altLang="en-US" sz="2800" b="1" dirty="0">
                <a:latin typeface="宋体" panose="02010600030101010101" pitchFamily="2" charset="-122"/>
              </a:rPr>
              <a:t>定理求场强。</a:t>
            </a:r>
            <a:endParaRPr lang="zh-CN" altLang="en-US" sz="2800" b="1" dirty="0"/>
          </a:p>
        </p:txBody>
      </p:sp>
      <p:sp>
        <p:nvSpPr>
          <p:cNvPr id="188419" name="Rectangle 3"/>
          <p:cNvSpPr/>
          <p:nvPr/>
        </p:nvSpPr>
        <p:spPr>
          <a:xfrm>
            <a:off x="457200" y="4305300"/>
            <a:ext cx="8305800" cy="22669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 algn="just">
              <a:buClr>
                <a:schemeClr val="accent2"/>
              </a:buClr>
              <a:buFont typeface="Monotype Sorts" pitchFamily="2" charset="2"/>
            </a:pP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高斯面的选法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 marL="342900" indent="-342900" algn="just">
              <a:buClr>
                <a:schemeClr val="accent2"/>
              </a:buClr>
              <a:buFont typeface="Monotype Sorts" pitchFamily="2" charset="2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a.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高斯面一定要通过待求场强的那一点。</a:t>
            </a:r>
          </a:p>
          <a:p>
            <a:pPr marL="342900" indent="-342900" algn="just">
              <a:buClr>
                <a:schemeClr val="accent2"/>
              </a:buClr>
              <a:buFont typeface="Monotype Sorts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.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高斯面的各部分要与场强垂直或者与场强平行，</a:t>
            </a:r>
          </a:p>
          <a:p>
            <a:pPr marL="342900" indent="-342900" algn="just">
              <a:buClr>
                <a:schemeClr val="accent2"/>
              </a:buClr>
              <a:buFont typeface="Monotype Sorts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与场强垂直的那部分面上的各点的场强要相等。</a:t>
            </a:r>
          </a:p>
          <a:p>
            <a:pPr marL="342900" indent="-342900" algn="just">
              <a:buClr>
                <a:schemeClr val="accent2"/>
              </a:buClr>
              <a:buFont typeface="Monotype Sorts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.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高斯面的形状应尽量简单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8" grpId="0" build="p" bldLvl="3"/>
      <p:bldP spid="18841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ext Box 2"/>
          <p:cNvSpPr txBox="1"/>
          <p:nvPr/>
        </p:nvSpPr>
        <p:spPr>
          <a:xfrm>
            <a:off x="533400" y="300038"/>
            <a:ext cx="7848600" cy="14335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b="1" dirty="0">
                <a:solidFill>
                  <a:srgbClr val="1F04E8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[</a:t>
            </a:r>
            <a:r>
              <a:rPr lang="zh-CN" altLang="en-US" b="1" dirty="0">
                <a:solidFill>
                  <a:srgbClr val="1F04E8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1F04E8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]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两个平行的无限大均匀带电平面，电荷面密</a:t>
            </a: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度分别为 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3200" b="1" i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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 b="1" i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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两平面之间和两平面之外</a:t>
            </a: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场强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225313" name="Text Box 33"/>
          <p:cNvSpPr txBox="1"/>
          <p:nvPr/>
        </p:nvSpPr>
        <p:spPr>
          <a:xfrm>
            <a:off x="609600" y="1955800"/>
            <a:ext cx="3429000" cy="13731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利用场强叠加</a:t>
            </a: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原理，真空中无限大</a:t>
            </a: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均匀带电平面</a:t>
            </a:r>
          </a:p>
        </p:txBody>
      </p:sp>
      <p:graphicFrame>
        <p:nvGraphicFramePr>
          <p:cNvPr id="225315" name="Object 35"/>
          <p:cNvGraphicFramePr>
            <a:graphicFrameLocks noChangeAspect="1"/>
          </p:cNvGraphicFramePr>
          <p:nvPr/>
        </p:nvGraphicFramePr>
        <p:xfrm>
          <a:off x="1198563" y="3298825"/>
          <a:ext cx="18716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r:id="rId3" imgW="571500" imgH="444500" progId="Equation.3">
                  <p:embed/>
                </p:oleObj>
              </mc:Choice>
              <mc:Fallback>
                <p:oleObj r:id="rId3" imgW="571500" imgH="4445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8563" y="3298825"/>
                        <a:ext cx="1871662" cy="1250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6" name="Text Box 36"/>
          <p:cNvSpPr txBox="1"/>
          <p:nvPr/>
        </p:nvSpPr>
        <p:spPr>
          <a:xfrm>
            <a:off x="533400" y="4648200"/>
            <a:ext cx="4038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两板之间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同方向</a:t>
            </a:r>
          </a:p>
        </p:txBody>
      </p:sp>
      <p:graphicFrame>
        <p:nvGraphicFramePr>
          <p:cNvPr id="225318" name="Object 38"/>
          <p:cNvGraphicFramePr>
            <a:graphicFrameLocks noChangeAspect="1"/>
          </p:cNvGraphicFramePr>
          <p:nvPr/>
        </p:nvGraphicFramePr>
        <p:xfrm>
          <a:off x="1204913" y="5205413"/>
          <a:ext cx="2849562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r:id="rId5" imgW="1155065" imgH="444500" progId="Equation.3">
                  <p:embed/>
                </p:oleObj>
              </mc:Choice>
              <mc:Fallback>
                <p:oleObj r:id="rId5" imgW="1155065" imgH="4445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4913" y="5205413"/>
                        <a:ext cx="2849562" cy="12493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0" name="Group 46"/>
          <p:cNvGrpSpPr/>
          <p:nvPr/>
        </p:nvGrpSpPr>
        <p:grpSpPr>
          <a:xfrm>
            <a:off x="4451350" y="2089150"/>
            <a:ext cx="3552825" cy="3733800"/>
            <a:chOff x="2804" y="1316"/>
            <a:chExt cx="2238" cy="2352"/>
          </a:xfrm>
        </p:grpSpPr>
        <p:sp>
          <p:nvSpPr>
            <p:cNvPr id="36871" name="Line 17"/>
            <p:cNvSpPr/>
            <p:nvPr/>
          </p:nvSpPr>
          <p:spPr>
            <a:xfrm>
              <a:off x="3332" y="1700"/>
              <a:ext cx="0" cy="196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72" name="Line 18"/>
            <p:cNvSpPr/>
            <p:nvPr/>
          </p:nvSpPr>
          <p:spPr>
            <a:xfrm>
              <a:off x="4436" y="1700"/>
              <a:ext cx="0" cy="196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73" name="Line 19"/>
            <p:cNvSpPr/>
            <p:nvPr/>
          </p:nvSpPr>
          <p:spPr>
            <a:xfrm>
              <a:off x="3332" y="2660"/>
              <a:ext cx="528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6874" name="Line 20"/>
            <p:cNvSpPr/>
            <p:nvPr/>
          </p:nvSpPr>
          <p:spPr>
            <a:xfrm>
              <a:off x="3956" y="2660"/>
              <a:ext cx="48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6875" name="Line 22"/>
            <p:cNvSpPr/>
            <p:nvPr/>
          </p:nvSpPr>
          <p:spPr>
            <a:xfrm flipH="1">
              <a:off x="4436" y="2756"/>
              <a:ext cx="57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6876" name="Line 24"/>
            <p:cNvSpPr/>
            <p:nvPr/>
          </p:nvSpPr>
          <p:spPr>
            <a:xfrm flipV="1">
              <a:off x="2804" y="2756"/>
              <a:ext cx="528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36877" name="Object 25"/>
            <p:cNvGraphicFramePr>
              <a:graphicFrameLocks noChangeAspect="1"/>
            </p:cNvGraphicFramePr>
            <p:nvPr/>
          </p:nvGraphicFramePr>
          <p:xfrm>
            <a:off x="3140" y="131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3" r:id="rId7" imgW="304800" imgH="101600" progId="Equation.3">
                    <p:embed/>
                  </p:oleObj>
                </mc:Choice>
                <mc:Fallback>
                  <p:oleObj r:id="rId7" imgW="304800" imgH="101600" progId="Equation.3">
                    <p:embed/>
                    <p:pic>
                      <p:nvPicPr>
                        <p:cNvPr id="0" name="图片 3211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40" y="1316"/>
                          <a:ext cx="43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8" name="Object 26"/>
            <p:cNvGraphicFramePr>
              <a:graphicFrameLocks noChangeAspect="1"/>
            </p:cNvGraphicFramePr>
            <p:nvPr/>
          </p:nvGraphicFramePr>
          <p:xfrm>
            <a:off x="4196" y="1364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4" r:id="rId9" imgW="254000" imgH="88900" progId="Equation.3">
                    <p:embed/>
                  </p:oleObj>
                </mc:Choice>
                <mc:Fallback>
                  <p:oleObj r:id="rId9" imgW="254000" imgH="88900" progId="Equation.3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96" y="1364"/>
                          <a:ext cx="43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9" name="Object 27"/>
            <p:cNvGraphicFramePr>
              <a:graphicFrameLocks noChangeAspect="1"/>
            </p:cNvGraphicFramePr>
            <p:nvPr/>
          </p:nvGraphicFramePr>
          <p:xfrm>
            <a:off x="2889" y="2228"/>
            <a:ext cx="36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5" r:id="rId11" imgW="215900" imgH="228600" progId="Equation.3">
                    <p:embed/>
                  </p:oleObj>
                </mc:Choice>
                <mc:Fallback>
                  <p:oleObj r:id="rId11" imgW="215900" imgH="2286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89" y="2228"/>
                          <a:ext cx="368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0" name="Object 28"/>
            <p:cNvGraphicFramePr>
              <a:graphicFrameLocks noChangeAspect="1"/>
            </p:cNvGraphicFramePr>
            <p:nvPr/>
          </p:nvGraphicFramePr>
          <p:xfrm>
            <a:off x="2901" y="2804"/>
            <a:ext cx="31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6" r:id="rId13" imgW="215900" imgH="228600" progId="Equation.3">
                    <p:embed/>
                  </p:oleObj>
                </mc:Choice>
                <mc:Fallback>
                  <p:oleObj r:id="rId13" imgW="215900" imgH="228600" progId="Equation.3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01" y="2804"/>
                          <a:ext cx="317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1" name="Object 29"/>
            <p:cNvGraphicFramePr>
              <a:graphicFrameLocks noChangeAspect="1"/>
            </p:cNvGraphicFramePr>
            <p:nvPr/>
          </p:nvGraphicFramePr>
          <p:xfrm>
            <a:off x="4576" y="2804"/>
            <a:ext cx="30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7" r:id="rId15" imgW="215900" imgH="228600" progId="Equation.3">
                    <p:embed/>
                  </p:oleObj>
                </mc:Choice>
                <mc:Fallback>
                  <p:oleObj r:id="rId15" imgW="215900" imgH="22860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576" y="2804"/>
                          <a:ext cx="301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2" name="Object 30"/>
            <p:cNvGraphicFramePr>
              <a:graphicFrameLocks noChangeAspect="1"/>
            </p:cNvGraphicFramePr>
            <p:nvPr/>
          </p:nvGraphicFramePr>
          <p:xfrm>
            <a:off x="4042" y="2708"/>
            <a:ext cx="3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8" r:id="rId17" imgW="215900" imgH="228600" progId="Equation.3">
                    <p:embed/>
                  </p:oleObj>
                </mc:Choice>
                <mc:Fallback>
                  <p:oleObj r:id="rId17" imgW="215900" imgH="228600" progId="Equation.3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042" y="2708"/>
                          <a:ext cx="357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3" name="Object 31"/>
            <p:cNvGraphicFramePr>
              <a:graphicFrameLocks noChangeAspect="1"/>
            </p:cNvGraphicFramePr>
            <p:nvPr/>
          </p:nvGraphicFramePr>
          <p:xfrm>
            <a:off x="3428" y="2708"/>
            <a:ext cx="28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9" r:id="rId19" imgW="304800" imgH="228600" progId="Equation.3">
                    <p:embed/>
                  </p:oleObj>
                </mc:Choice>
                <mc:Fallback>
                  <p:oleObj r:id="rId19" imgW="304800" imgH="228600" progId="Equation.3">
                    <p:embed/>
                    <p:pic>
                      <p:nvPicPr>
                        <p:cNvPr id="0" name="图片 321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428" y="2708"/>
                          <a:ext cx="288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4" name="Object 32"/>
            <p:cNvGraphicFramePr>
              <a:graphicFrameLocks noChangeAspect="1"/>
            </p:cNvGraphicFramePr>
            <p:nvPr/>
          </p:nvGraphicFramePr>
          <p:xfrm>
            <a:off x="4580" y="2204"/>
            <a:ext cx="33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0" r:id="rId21" imgW="304800" imgH="228600" progId="Equation.3">
                    <p:embed/>
                  </p:oleObj>
                </mc:Choice>
                <mc:Fallback>
                  <p:oleObj r:id="rId21" imgW="304800" imgH="228600" progId="Equation.3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580" y="2204"/>
                          <a:ext cx="336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5" name="Line 44"/>
            <p:cNvSpPr/>
            <p:nvPr/>
          </p:nvSpPr>
          <p:spPr>
            <a:xfrm flipV="1">
              <a:off x="2804" y="2566"/>
              <a:ext cx="528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36886" name="Line 45"/>
            <p:cNvSpPr/>
            <p:nvPr/>
          </p:nvSpPr>
          <p:spPr>
            <a:xfrm flipH="1">
              <a:off x="4466" y="2555"/>
              <a:ext cx="57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triangle" w="med" len="med"/>
              <a:tailEnd type="non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/>
      <p:bldP spid="225313" grpId="0"/>
      <p:bldP spid="2253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Text Box 2"/>
          <p:cNvSpPr txBox="1"/>
          <p:nvPr/>
        </p:nvSpPr>
        <p:spPr>
          <a:xfrm>
            <a:off x="292100" y="457200"/>
            <a:ext cx="4572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两板之外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反方向</a:t>
            </a:r>
          </a:p>
        </p:txBody>
      </p:sp>
      <p:graphicFrame>
        <p:nvGraphicFramePr>
          <p:cNvPr id="251904" name="Object 1024"/>
          <p:cNvGraphicFramePr>
            <a:graphicFrameLocks noChangeAspect="1"/>
          </p:cNvGraphicFramePr>
          <p:nvPr/>
        </p:nvGraphicFramePr>
        <p:xfrm>
          <a:off x="974725" y="1219200"/>
          <a:ext cx="29289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r:id="rId3" imgW="1066165" imgH="215900" progId="Equation.3">
                  <p:embed/>
                </p:oleObj>
              </mc:Choice>
              <mc:Fallback>
                <p:oleObj r:id="rId3" imgW="1066165" imgH="2159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4725" y="1219200"/>
                        <a:ext cx="2928938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75" name="Text Box 23"/>
          <p:cNvSpPr txBox="1"/>
          <p:nvPr/>
        </p:nvSpPr>
        <p:spPr>
          <a:xfrm>
            <a:off x="431800" y="2209800"/>
            <a:ext cx="41338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两板带同种电荷，则</a:t>
            </a:r>
          </a:p>
        </p:txBody>
      </p:sp>
      <p:sp>
        <p:nvSpPr>
          <p:cNvPr id="228376" name="Text Box 24"/>
          <p:cNvSpPr txBox="1"/>
          <p:nvPr/>
        </p:nvSpPr>
        <p:spPr>
          <a:xfrm>
            <a:off x="381000" y="3276600"/>
            <a:ext cx="23812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两板之间：</a:t>
            </a:r>
          </a:p>
        </p:txBody>
      </p:sp>
      <p:sp>
        <p:nvSpPr>
          <p:cNvPr id="228377" name="Text Box 25"/>
          <p:cNvSpPr txBox="1"/>
          <p:nvPr/>
        </p:nvSpPr>
        <p:spPr>
          <a:xfrm>
            <a:off x="457200" y="4724400"/>
            <a:ext cx="2286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两板之外：</a:t>
            </a:r>
          </a:p>
        </p:txBody>
      </p:sp>
      <p:graphicFrame>
        <p:nvGraphicFramePr>
          <p:cNvPr id="251905" name="Object 1025"/>
          <p:cNvGraphicFramePr>
            <a:graphicFrameLocks noChangeAspect="1"/>
          </p:cNvGraphicFramePr>
          <p:nvPr/>
        </p:nvGraphicFramePr>
        <p:xfrm>
          <a:off x="2514600" y="3284538"/>
          <a:ext cx="12954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r:id="rId5" imgW="393065" imgH="177800" progId="Equation.3">
                  <p:embed/>
                </p:oleObj>
              </mc:Choice>
              <mc:Fallback>
                <p:oleObj r:id="rId5" imgW="393065" imgH="1778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3284538"/>
                        <a:ext cx="1295400" cy="63976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6" name="Object 1026"/>
          <p:cNvGraphicFramePr>
            <a:graphicFrameLocks noChangeAspect="1"/>
          </p:cNvGraphicFramePr>
          <p:nvPr/>
        </p:nvGraphicFramePr>
        <p:xfrm>
          <a:off x="2419350" y="4252913"/>
          <a:ext cx="16764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r:id="rId7" imgW="482600" imgH="444500" progId="Equation.3">
                  <p:embed/>
                </p:oleObj>
              </mc:Choice>
              <mc:Fallback>
                <p:oleObj r:id="rId7" imgW="482600" imgH="4445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9350" y="4252913"/>
                        <a:ext cx="1676400" cy="166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9"/>
          <p:cNvGrpSpPr/>
          <p:nvPr/>
        </p:nvGrpSpPr>
        <p:grpSpPr>
          <a:xfrm>
            <a:off x="4991100" y="1739900"/>
            <a:ext cx="3552825" cy="4192588"/>
            <a:chOff x="3084" y="1196"/>
            <a:chExt cx="2238" cy="2641"/>
          </a:xfrm>
        </p:grpSpPr>
        <p:sp>
          <p:nvSpPr>
            <p:cNvPr id="37897" name="Line 31"/>
            <p:cNvSpPr/>
            <p:nvPr/>
          </p:nvSpPr>
          <p:spPr>
            <a:xfrm>
              <a:off x="3612" y="1580"/>
              <a:ext cx="0" cy="196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898" name="Line 32"/>
            <p:cNvSpPr/>
            <p:nvPr/>
          </p:nvSpPr>
          <p:spPr>
            <a:xfrm>
              <a:off x="4716" y="1580"/>
              <a:ext cx="0" cy="196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899" name="Line 33"/>
            <p:cNvSpPr/>
            <p:nvPr/>
          </p:nvSpPr>
          <p:spPr>
            <a:xfrm>
              <a:off x="3612" y="2540"/>
              <a:ext cx="528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7900" name="Line 34"/>
            <p:cNvSpPr/>
            <p:nvPr/>
          </p:nvSpPr>
          <p:spPr>
            <a:xfrm>
              <a:off x="4236" y="2540"/>
              <a:ext cx="48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37901" name="Line 35"/>
            <p:cNvSpPr/>
            <p:nvPr/>
          </p:nvSpPr>
          <p:spPr>
            <a:xfrm flipH="1">
              <a:off x="4716" y="2636"/>
              <a:ext cx="57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37902" name="Line 36"/>
            <p:cNvSpPr/>
            <p:nvPr/>
          </p:nvSpPr>
          <p:spPr>
            <a:xfrm flipV="1">
              <a:off x="3084" y="2636"/>
              <a:ext cx="528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graphicFrame>
          <p:nvGraphicFramePr>
            <p:cNvPr id="37903" name="Object 1027"/>
            <p:cNvGraphicFramePr>
              <a:graphicFrameLocks noChangeAspect="1"/>
            </p:cNvGraphicFramePr>
            <p:nvPr/>
          </p:nvGraphicFramePr>
          <p:xfrm>
            <a:off x="3390" y="11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3" r:id="rId9" imgW="304800" imgH="101600" progId="Equation.3">
                    <p:embed/>
                  </p:oleObj>
                </mc:Choice>
                <mc:Fallback>
                  <p:oleObj r:id="rId9" imgW="304800" imgH="101600" progId="Equation.3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90" y="11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4" name="Object 1028"/>
            <p:cNvGraphicFramePr>
              <a:graphicFrameLocks noChangeAspect="1"/>
            </p:cNvGraphicFramePr>
            <p:nvPr/>
          </p:nvGraphicFramePr>
          <p:xfrm>
            <a:off x="4446" y="1211"/>
            <a:ext cx="43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4" r:id="rId11" imgW="254000" imgH="101600" progId="Equation.3">
                    <p:embed/>
                  </p:oleObj>
                </mc:Choice>
                <mc:Fallback>
                  <p:oleObj r:id="rId11" imgW="254000" imgH="101600" progId="Equation.3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46" y="1211"/>
                          <a:ext cx="432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5" name="Object 1029"/>
            <p:cNvGraphicFramePr>
              <a:graphicFrameLocks noChangeAspect="1"/>
            </p:cNvGraphicFramePr>
            <p:nvPr/>
          </p:nvGraphicFramePr>
          <p:xfrm>
            <a:off x="3180" y="2108"/>
            <a:ext cx="34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5" r:id="rId13" imgW="203200" imgH="228600" progId="Equation.3">
                    <p:embed/>
                  </p:oleObj>
                </mc:Choice>
                <mc:Fallback>
                  <p:oleObj r:id="rId13" imgW="203200" imgH="228600" progId="Equation.3">
                    <p:embed/>
                    <p:pic>
                      <p:nvPicPr>
                        <p:cNvPr id="0" name="图片 322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80" y="2108"/>
                          <a:ext cx="34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6" name="Object 1030"/>
            <p:cNvGraphicFramePr>
              <a:graphicFrameLocks noChangeAspect="1"/>
            </p:cNvGraphicFramePr>
            <p:nvPr/>
          </p:nvGraphicFramePr>
          <p:xfrm>
            <a:off x="3181" y="2684"/>
            <a:ext cx="31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6" r:id="rId15" imgW="215900" imgH="228600" progId="Equation.3">
                    <p:embed/>
                  </p:oleObj>
                </mc:Choice>
                <mc:Fallback>
                  <p:oleObj r:id="rId15" imgW="215900" imgH="228600" progId="Equation.3">
                    <p:embed/>
                    <p:pic>
                      <p:nvPicPr>
                        <p:cNvPr id="0" name="图片 321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81" y="2684"/>
                          <a:ext cx="317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7" name="Object 1031"/>
            <p:cNvGraphicFramePr>
              <a:graphicFrameLocks noChangeAspect="1"/>
            </p:cNvGraphicFramePr>
            <p:nvPr/>
          </p:nvGraphicFramePr>
          <p:xfrm>
            <a:off x="4856" y="2684"/>
            <a:ext cx="30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7" r:id="rId17" imgW="215900" imgH="228600" progId="Equation.3">
                    <p:embed/>
                  </p:oleObj>
                </mc:Choice>
                <mc:Fallback>
                  <p:oleObj r:id="rId17" imgW="215900" imgH="228600" progId="Equation.3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856" y="2684"/>
                          <a:ext cx="301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8" name="Object 1032"/>
            <p:cNvGraphicFramePr>
              <a:graphicFrameLocks noChangeAspect="1"/>
            </p:cNvGraphicFramePr>
            <p:nvPr/>
          </p:nvGraphicFramePr>
          <p:xfrm>
            <a:off x="4322" y="2588"/>
            <a:ext cx="3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8" r:id="rId19" imgW="215900" imgH="228600" progId="Equation.3">
                    <p:embed/>
                  </p:oleObj>
                </mc:Choice>
                <mc:Fallback>
                  <p:oleObj r:id="rId19" imgW="215900" imgH="228600" progId="Equation.3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322" y="2588"/>
                          <a:ext cx="357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9" name="Object 1033"/>
            <p:cNvGraphicFramePr>
              <a:graphicFrameLocks noChangeAspect="1"/>
            </p:cNvGraphicFramePr>
            <p:nvPr/>
          </p:nvGraphicFramePr>
          <p:xfrm>
            <a:off x="3773" y="2588"/>
            <a:ext cx="27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9" r:id="rId21" imgW="203200" imgH="228600" progId="Equation.3">
                    <p:embed/>
                  </p:oleObj>
                </mc:Choice>
                <mc:Fallback>
                  <p:oleObj r:id="rId21" imgW="203200" imgH="228600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773" y="2588"/>
                          <a:ext cx="27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0" name="Object 1034"/>
            <p:cNvGraphicFramePr>
              <a:graphicFrameLocks noChangeAspect="1"/>
            </p:cNvGraphicFramePr>
            <p:nvPr/>
          </p:nvGraphicFramePr>
          <p:xfrm>
            <a:off x="4867" y="2084"/>
            <a:ext cx="32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0" r:id="rId23" imgW="292100" imgH="228600" progId="Equation.3">
                    <p:embed/>
                  </p:oleObj>
                </mc:Choice>
                <mc:Fallback>
                  <p:oleObj r:id="rId23" imgW="292100" imgH="228600" progId="Equation.3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867" y="2084"/>
                          <a:ext cx="322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1" name="Line 45"/>
            <p:cNvSpPr/>
            <p:nvPr/>
          </p:nvSpPr>
          <p:spPr>
            <a:xfrm flipV="1">
              <a:off x="3084" y="2446"/>
              <a:ext cx="528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37912" name="Line 46"/>
            <p:cNvSpPr/>
            <p:nvPr/>
          </p:nvSpPr>
          <p:spPr>
            <a:xfrm flipH="1">
              <a:off x="4746" y="2435"/>
              <a:ext cx="57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graphicFrame>
          <p:nvGraphicFramePr>
            <p:cNvPr id="37913" name="Object 1035"/>
            <p:cNvGraphicFramePr>
              <a:graphicFrameLocks noChangeAspect="1"/>
            </p:cNvGraphicFramePr>
            <p:nvPr/>
          </p:nvGraphicFramePr>
          <p:xfrm>
            <a:off x="3550" y="3594"/>
            <a:ext cx="153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1" r:id="rId25" imgW="114300" imgH="165100" progId="Equation.3">
                    <p:embed/>
                  </p:oleObj>
                </mc:Choice>
                <mc:Fallback>
                  <p:oleObj r:id="rId25" imgW="114300" imgH="165100" progId="Equation.3">
                    <p:embed/>
                    <p:pic>
                      <p:nvPicPr>
                        <p:cNvPr id="0" name="图片 322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550" y="3594"/>
                          <a:ext cx="153" cy="24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4" name="Object 1036"/>
            <p:cNvGraphicFramePr>
              <a:graphicFrameLocks noChangeAspect="1"/>
            </p:cNvGraphicFramePr>
            <p:nvPr/>
          </p:nvGraphicFramePr>
          <p:xfrm>
            <a:off x="4631" y="3564"/>
            <a:ext cx="17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2" r:id="rId27" imgW="127000" imgH="165100" progId="Equation.3">
                    <p:embed/>
                  </p:oleObj>
                </mc:Choice>
                <mc:Fallback>
                  <p:oleObj r:id="rId27" imgW="127000" imgH="165100" progId="Equation.3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631" y="3564"/>
                          <a:ext cx="170" cy="24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1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1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4" grpId="0"/>
      <p:bldP spid="228375" grpId="0"/>
      <p:bldP spid="228376" grpId="0"/>
      <p:bldP spid="22837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ext Box 40"/>
          <p:cNvSpPr txBox="1"/>
          <p:nvPr/>
        </p:nvSpPr>
        <p:spPr>
          <a:xfrm>
            <a:off x="304800" y="266700"/>
            <a:ext cx="8153400" cy="14335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b="1" dirty="0">
                <a:solidFill>
                  <a:srgbClr val="1F04E8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[</a:t>
            </a:r>
            <a:r>
              <a:rPr lang="zh-CN" altLang="en-US" b="1" dirty="0">
                <a:solidFill>
                  <a:srgbClr val="1F04E8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1F04E8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]</a:t>
            </a:r>
            <a:r>
              <a:rPr lang="en-US" altLang="zh-CN" sz="2000" b="1" dirty="0">
                <a:solidFill>
                  <a:srgbClr val="1F04E8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图所示，一厚度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无穷大带电平板，体电荷密</a:t>
            </a: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度为 </a:t>
            </a:r>
            <a:r>
              <a:rPr lang="zh-CN" altLang="en-US" sz="32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 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x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 ≤ 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≤ 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 。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空间的电</a:t>
            </a: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场分布；（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板内何处电场为零。</a:t>
            </a:r>
          </a:p>
        </p:txBody>
      </p:sp>
      <p:sp>
        <p:nvSpPr>
          <p:cNvPr id="227359" name="Text Box 31"/>
          <p:cNvSpPr txBox="1"/>
          <p:nvPr/>
        </p:nvSpPr>
        <p:spPr>
          <a:xfrm>
            <a:off x="685800" y="1906588"/>
            <a:ext cx="3543300" cy="197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10000"/>
              </a:lnSpc>
              <a:buFont typeface="Arial" panose="020B0604020202020204" pitchFamily="34" charset="0"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利用无穷大带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平板问题叠加，取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厚度为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dx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薄平面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则面电荷密度为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252928" name="Object 0"/>
          <p:cNvGraphicFramePr>
            <a:graphicFrameLocks noChangeAspect="1"/>
          </p:cNvGraphicFramePr>
          <p:nvPr/>
        </p:nvGraphicFramePr>
        <p:xfrm>
          <a:off x="1044575" y="4024313"/>
          <a:ext cx="36274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r:id="rId3" imgW="1116965" imgH="203200" progId="Equation.3">
                  <p:embed/>
                </p:oleObj>
              </mc:Choice>
              <mc:Fallback>
                <p:oleObj r:id="rId3" imgW="1116965" imgH="2032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4575" y="4024313"/>
                        <a:ext cx="3627438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63" name="Text Box 35"/>
          <p:cNvSpPr txBox="1"/>
          <p:nvPr/>
        </p:nvSpPr>
        <p:spPr>
          <a:xfrm>
            <a:off x="685800" y="4830763"/>
            <a:ext cx="29908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点的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场强</a:t>
            </a:r>
          </a:p>
        </p:txBody>
      </p:sp>
      <p:graphicFrame>
        <p:nvGraphicFramePr>
          <p:cNvPr id="252929" name="Object 1"/>
          <p:cNvGraphicFramePr>
            <a:graphicFrameLocks noChangeAspect="1"/>
          </p:cNvGraphicFramePr>
          <p:nvPr/>
        </p:nvGraphicFramePr>
        <p:xfrm>
          <a:off x="1079500" y="5391150"/>
          <a:ext cx="4033838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r:id="rId5" imgW="1129665" imgH="444500" progId="Equation.3">
                  <p:embed/>
                </p:oleObj>
              </mc:Choice>
              <mc:Fallback>
                <p:oleObj r:id="rId5" imgW="1129665" imgH="4445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9500" y="5391150"/>
                        <a:ext cx="4033838" cy="12747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6" name="Group 92"/>
          <p:cNvGrpSpPr/>
          <p:nvPr/>
        </p:nvGrpSpPr>
        <p:grpSpPr>
          <a:xfrm>
            <a:off x="4343400" y="1889125"/>
            <a:ext cx="4495800" cy="3265488"/>
            <a:chOff x="2736" y="1190"/>
            <a:chExt cx="2832" cy="2057"/>
          </a:xfrm>
        </p:grpSpPr>
        <p:sp>
          <p:nvSpPr>
            <p:cNvPr id="40967" name="Oval 68"/>
            <p:cNvSpPr/>
            <p:nvPr/>
          </p:nvSpPr>
          <p:spPr>
            <a:xfrm>
              <a:off x="5040" y="2065"/>
              <a:ext cx="96" cy="96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</a:t>
              </a:r>
            </a:p>
          </p:txBody>
        </p:sp>
        <p:grpSp>
          <p:nvGrpSpPr>
            <p:cNvPr id="40968" name="Group 70"/>
            <p:cNvGrpSpPr/>
            <p:nvPr/>
          </p:nvGrpSpPr>
          <p:grpSpPr>
            <a:xfrm>
              <a:off x="2736" y="1190"/>
              <a:ext cx="2832" cy="2057"/>
              <a:chOff x="2592" y="1669"/>
              <a:chExt cx="2832" cy="2057"/>
            </a:xfrm>
          </p:grpSpPr>
          <p:sp>
            <p:nvSpPr>
              <p:cNvPr id="40969" name="Line 71"/>
              <p:cNvSpPr/>
              <p:nvPr/>
            </p:nvSpPr>
            <p:spPr>
              <a:xfrm>
                <a:off x="3696" y="1728"/>
                <a:ext cx="0" cy="192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0970" name="Line 72"/>
              <p:cNvSpPr/>
              <p:nvPr/>
            </p:nvSpPr>
            <p:spPr>
              <a:xfrm>
                <a:off x="4560" y="1680"/>
                <a:ext cx="0" cy="18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0971" name="Freeform 73"/>
              <p:cNvSpPr/>
              <p:nvPr/>
            </p:nvSpPr>
            <p:spPr>
              <a:xfrm>
                <a:off x="3691" y="1669"/>
                <a:ext cx="835" cy="113"/>
              </a:xfrm>
              <a:custGeom>
                <a:avLst/>
                <a:gdLst/>
                <a:ahLst/>
                <a:cxnLst>
                  <a:cxn ang="0">
                    <a:pos x="0" y="83"/>
                  </a:cxn>
                  <a:cxn ang="0">
                    <a:pos x="141" y="47"/>
                  </a:cxn>
                  <a:cxn ang="0">
                    <a:pos x="259" y="106"/>
                  </a:cxn>
                  <a:cxn ang="0">
                    <a:pos x="400" y="83"/>
                  </a:cxn>
                  <a:cxn ang="0">
                    <a:pos x="459" y="0"/>
                  </a:cxn>
                  <a:cxn ang="0">
                    <a:pos x="576" y="47"/>
                  </a:cxn>
                  <a:cxn ang="0">
                    <a:pos x="835" y="12"/>
                  </a:cxn>
                </a:cxnLst>
                <a:rect l="0" t="0" r="0" b="0"/>
                <a:pathLst>
                  <a:path w="835" h="113">
                    <a:moveTo>
                      <a:pt x="0" y="83"/>
                    </a:moveTo>
                    <a:cubicBezTo>
                      <a:pt x="91" y="22"/>
                      <a:pt x="43" y="30"/>
                      <a:pt x="141" y="47"/>
                    </a:cubicBezTo>
                    <a:cubicBezTo>
                      <a:pt x="179" y="73"/>
                      <a:pt x="218" y="86"/>
                      <a:pt x="259" y="106"/>
                    </a:cubicBezTo>
                    <a:cubicBezTo>
                      <a:pt x="306" y="101"/>
                      <a:pt x="363" y="113"/>
                      <a:pt x="400" y="83"/>
                    </a:cubicBezTo>
                    <a:cubicBezTo>
                      <a:pt x="426" y="62"/>
                      <a:pt x="438" y="27"/>
                      <a:pt x="459" y="0"/>
                    </a:cubicBezTo>
                    <a:cubicBezTo>
                      <a:pt x="499" y="14"/>
                      <a:pt x="536" y="33"/>
                      <a:pt x="576" y="47"/>
                    </a:cubicBezTo>
                    <a:cubicBezTo>
                      <a:pt x="662" y="36"/>
                      <a:pt x="748" y="12"/>
                      <a:pt x="835" y="12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2" name="Freeform 74"/>
              <p:cNvSpPr/>
              <p:nvPr/>
            </p:nvSpPr>
            <p:spPr>
              <a:xfrm>
                <a:off x="3715" y="3508"/>
                <a:ext cx="855" cy="218"/>
              </a:xfrm>
              <a:custGeom>
                <a:avLst/>
                <a:gdLst/>
                <a:ahLst/>
                <a:cxnLst>
                  <a:cxn ang="0">
                    <a:pos x="0" y="124"/>
                  </a:cxn>
                  <a:cxn ang="0">
                    <a:pos x="141" y="218"/>
                  </a:cxn>
                  <a:cxn ang="0">
                    <a:pos x="211" y="207"/>
                  </a:cxn>
                  <a:cxn ang="0">
                    <a:pos x="282" y="171"/>
                  </a:cxn>
                  <a:cxn ang="0">
                    <a:pos x="364" y="89"/>
                  </a:cxn>
                  <a:cxn ang="0">
                    <a:pos x="423" y="136"/>
                  </a:cxn>
                  <a:cxn ang="0">
                    <a:pos x="470" y="171"/>
                  </a:cxn>
                  <a:cxn ang="0">
                    <a:pos x="576" y="124"/>
                  </a:cxn>
                  <a:cxn ang="0">
                    <a:pos x="599" y="89"/>
                  </a:cxn>
                  <a:cxn ang="0">
                    <a:pos x="611" y="54"/>
                  </a:cxn>
                  <a:cxn ang="0">
                    <a:pos x="822" y="30"/>
                  </a:cxn>
                </a:cxnLst>
                <a:rect l="0" t="0" r="0" b="0"/>
                <a:pathLst>
                  <a:path w="855" h="218">
                    <a:moveTo>
                      <a:pt x="0" y="124"/>
                    </a:moveTo>
                    <a:cubicBezTo>
                      <a:pt x="24" y="203"/>
                      <a:pt x="74" y="205"/>
                      <a:pt x="141" y="218"/>
                    </a:cubicBezTo>
                    <a:cubicBezTo>
                      <a:pt x="164" y="214"/>
                      <a:pt x="189" y="214"/>
                      <a:pt x="211" y="207"/>
                    </a:cubicBezTo>
                    <a:cubicBezTo>
                      <a:pt x="236" y="199"/>
                      <a:pt x="257" y="179"/>
                      <a:pt x="282" y="171"/>
                    </a:cubicBezTo>
                    <a:cubicBezTo>
                      <a:pt x="336" y="91"/>
                      <a:pt x="302" y="110"/>
                      <a:pt x="364" y="89"/>
                    </a:cubicBezTo>
                    <a:cubicBezTo>
                      <a:pt x="465" y="115"/>
                      <a:pt x="374" y="78"/>
                      <a:pt x="423" y="136"/>
                    </a:cubicBezTo>
                    <a:cubicBezTo>
                      <a:pt x="436" y="151"/>
                      <a:pt x="454" y="159"/>
                      <a:pt x="470" y="171"/>
                    </a:cubicBezTo>
                    <a:cubicBezTo>
                      <a:pt x="543" y="160"/>
                      <a:pt x="534" y="175"/>
                      <a:pt x="576" y="124"/>
                    </a:cubicBezTo>
                    <a:cubicBezTo>
                      <a:pt x="585" y="113"/>
                      <a:pt x="593" y="101"/>
                      <a:pt x="599" y="89"/>
                    </a:cubicBezTo>
                    <a:cubicBezTo>
                      <a:pt x="605" y="78"/>
                      <a:pt x="599" y="57"/>
                      <a:pt x="611" y="54"/>
                    </a:cubicBezTo>
                    <a:cubicBezTo>
                      <a:pt x="855" y="0"/>
                      <a:pt x="763" y="95"/>
                      <a:pt x="822" y="3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3" name="Line 75"/>
              <p:cNvSpPr/>
              <p:nvPr/>
            </p:nvSpPr>
            <p:spPr>
              <a:xfrm flipV="1">
                <a:off x="2592" y="2592"/>
                <a:ext cx="283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40974" name="Oval 76"/>
              <p:cNvSpPr/>
              <p:nvPr/>
            </p:nvSpPr>
            <p:spPr>
              <a:xfrm flipH="1">
                <a:off x="3648" y="254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975" name="Oval 77"/>
              <p:cNvSpPr/>
              <p:nvPr/>
            </p:nvSpPr>
            <p:spPr>
              <a:xfrm>
                <a:off x="4080" y="254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976" name="Oval 78"/>
              <p:cNvSpPr/>
              <p:nvPr/>
            </p:nvSpPr>
            <p:spPr>
              <a:xfrm>
                <a:off x="4512" y="254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977" name="Text Box 79"/>
              <p:cNvSpPr txBox="1"/>
              <p:nvPr/>
            </p:nvSpPr>
            <p:spPr>
              <a:xfrm>
                <a:off x="5136" y="2304"/>
                <a:ext cx="19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40978" name="Text Box 80"/>
              <p:cNvSpPr txBox="1"/>
              <p:nvPr/>
            </p:nvSpPr>
            <p:spPr>
              <a:xfrm>
                <a:off x="4032" y="2592"/>
                <a:ext cx="19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40979" name="Text Box 81"/>
              <p:cNvSpPr txBox="1"/>
              <p:nvPr/>
            </p:nvSpPr>
            <p:spPr>
              <a:xfrm>
                <a:off x="3456" y="2592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</a:p>
            </p:txBody>
          </p:sp>
          <p:sp>
            <p:nvSpPr>
              <p:cNvPr id="40980" name="Oval 82"/>
              <p:cNvSpPr/>
              <p:nvPr/>
            </p:nvSpPr>
            <p:spPr>
              <a:xfrm>
                <a:off x="2928" y="254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981" name="Text Box 83"/>
              <p:cNvSpPr txBox="1"/>
              <p:nvPr/>
            </p:nvSpPr>
            <p:spPr>
              <a:xfrm>
                <a:off x="4608" y="2592"/>
                <a:ext cx="19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40982" name="Text Box 84"/>
              <p:cNvSpPr txBox="1"/>
              <p:nvPr/>
            </p:nvSpPr>
            <p:spPr>
              <a:xfrm>
                <a:off x="2832" y="2304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sz="2000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40983" name="Text Box 85"/>
              <p:cNvSpPr txBox="1"/>
              <p:nvPr/>
            </p:nvSpPr>
            <p:spPr>
              <a:xfrm>
                <a:off x="4032" y="2304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</a:p>
            </p:txBody>
          </p:sp>
          <p:sp>
            <p:nvSpPr>
              <p:cNvPr id="40984" name="Text Box 86"/>
              <p:cNvSpPr txBox="1"/>
              <p:nvPr/>
            </p:nvSpPr>
            <p:spPr>
              <a:xfrm>
                <a:off x="4800" y="2304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sz="2000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</a:p>
            </p:txBody>
          </p:sp>
        </p:grpSp>
      </p:grpSp>
      <p:grpSp>
        <p:nvGrpSpPr>
          <p:cNvPr id="4" name="Group 91"/>
          <p:cNvGrpSpPr/>
          <p:nvPr/>
        </p:nvGrpSpPr>
        <p:grpSpPr>
          <a:xfrm>
            <a:off x="6324600" y="1906588"/>
            <a:ext cx="1600200" cy="3276600"/>
            <a:chOff x="3984" y="1201"/>
            <a:chExt cx="1008" cy="2064"/>
          </a:xfrm>
        </p:grpSpPr>
        <p:sp>
          <p:nvSpPr>
            <p:cNvPr id="40986" name="Rectangle 87"/>
            <p:cNvSpPr/>
            <p:nvPr/>
          </p:nvSpPr>
          <p:spPr>
            <a:xfrm>
              <a:off x="3984" y="1249"/>
              <a:ext cx="48" cy="201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87" name="Rectangle 88"/>
            <p:cNvSpPr/>
            <p:nvPr/>
          </p:nvSpPr>
          <p:spPr>
            <a:xfrm>
              <a:off x="4512" y="1201"/>
              <a:ext cx="48" cy="187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88" name="Text Box 89"/>
            <p:cNvSpPr txBox="1"/>
            <p:nvPr/>
          </p:nvSpPr>
          <p:spPr>
            <a:xfrm>
              <a:off x="4032" y="1537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x</a:t>
              </a:r>
            </a:p>
          </p:txBody>
        </p:sp>
        <p:sp>
          <p:nvSpPr>
            <p:cNvPr id="40989" name="Text Box 90"/>
            <p:cNvSpPr txBox="1"/>
            <p:nvPr/>
          </p:nvSpPr>
          <p:spPr>
            <a:xfrm>
              <a:off x="4560" y="1537"/>
              <a:ext cx="4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x’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7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7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2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2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7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7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2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2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59" grpId="0"/>
      <p:bldP spid="22736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210050" y="1371600"/>
            <a:ext cx="4495800" cy="3352800"/>
            <a:chOff x="2592" y="864"/>
            <a:chExt cx="2832" cy="2112"/>
          </a:xfrm>
        </p:grpSpPr>
        <p:grpSp>
          <p:nvGrpSpPr>
            <p:cNvPr id="41986" name="Group 3"/>
            <p:cNvGrpSpPr/>
            <p:nvPr/>
          </p:nvGrpSpPr>
          <p:grpSpPr>
            <a:xfrm>
              <a:off x="2592" y="864"/>
              <a:ext cx="2832" cy="2112"/>
              <a:chOff x="2592" y="1669"/>
              <a:chExt cx="2832" cy="2075"/>
            </a:xfrm>
          </p:grpSpPr>
          <p:grpSp>
            <p:nvGrpSpPr>
              <p:cNvPr id="41987" name="Group 4"/>
              <p:cNvGrpSpPr/>
              <p:nvPr/>
            </p:nvGrpSpPr>
            <p:grpSpPr>
              <a:xfrm>
                <a:off x="2592" y="1669"/>
                <a:ext cx="2832" cy="2057"/>
                <a:chOff x="2592" y="1669"/>
                <a:chExt cx="2832" cy="2057"/>
              </a:xfrm>
            </p:grpSpPr>
            <p:sp>
              <p:nvSpPr>
                <p:cNvPr id="41988" name="Line 5"/>
                <p:cNvSpPr/>
                <p:nvPr/>
              </p:nvSpPr>
              <p:spPr>
                <a:xfrm>
                  <a:off x="3696" y="1728"/>
                  <a:ext cx="0" cy="192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989" name="Line 6"/>
                <p:cNvSpPr/>
                <p:nvPr/>
              </p:nvSpPr>
              <p:spPr>
                <a:xfrm>
                  <a:off x="4560" y="1680"/>
                  <a:ext cx="0" cy="187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990" name="Freeform 7"/>
                <p:cNvSpPr/>
                <p:nvPr/>
              </p:nvSpPr>
              <p:spPr>
                <a:xfrm>
                  <a:off x="3691" y="1669"/>
                  <a:ext cx="835" cy="113"/>
                </a:xfrm>
                <a:custGeom>
                  <a:avLst/>
                  <a:gdLst/>
                  <a:ahLst/>
                  <a:cxnLst>
                    <a:cxn ang="0">
                      <a:pos x="0" y="83"/>
                    </a:cxn>
                    <a:cxn ang="0">
                      <a:pos x="141" y="47"/>
                    </a:cxn>
                    <a:cxn ang="0">
                      <a:pos x="259" y="106"/>
                    </a:cxn>
                    <a:cxn ang="0">
                      <a:pos x="400" y="83"/>
                    </a:cxn>
                    <a:cxn ang="0">
                      <a:pos x="459" y="0"/>
                    </a:cxn>
                    <a:cxn ang="0">
                      <a:pos x="576" y="47"/>
                    </a:cxn>
                    <a:cxn ang="0">
                      <a:pos x="835" y="12"/>
                    </a:cxn>
                  </a:cxnLst>
                  <a:rect l="0" t="0" r="0" b="0"/>
                  <a:pathLst>
                    <a:path w="835" h="113">
                      <a:moveTo>
                        <a:pt x="0" y="83"/>
                      </a:moveTo>
                      <a:cubicBezTo>
                        <a:pt x="91" y="22"/>
                        <a:pt x="43" y="30"/>
                        <a:pt x="141" y="47"/>
                      </a:cubicBezTo>
                      <a:cubicBezTo>
                        <a:pt x="179" y="73"/>
                        <a:pt x="218" y="86"/>
                        <a:pt x="259" y="106"/>
                      </a:cubicBezTo>
                      <a:cubicBezTo>
                        <a:pt x="306" y="101"/>
                        <a:pt x="363" y="113"/>
                        <a:pt x="400" y="83"/>
                      </a:cubicBezTo>
                      <a:cubicBezTo>
                        <a:pt x="426" y="62"/>
                        <a:pt x="438" y="27"/>
                        <a:pt x="459" y="0"/>
                      </a:cubicBezTo>
                      <a:cubicBezTo>
                        <a:pt x="499" y="14"/>
                        <a:pt x="536" y="33"/>
                        <a:pt x="576" y="47"/>
                      </a:cubicBezTo>
                      <a:cubicBezTo>
                        <a:pt x="662" y="36"/>
                        <a:pt x="748" y="12"/>
                        <a:pt x="835" y="12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991" name="Freeform 8"/>
                <p:cNvSpPr/>
                <p:nvPr/>
              </p:nvSpPr>
              <p:spPr>
                <a:xfrm>
                  <a:off x="3715" y="3508"/>
                  <a:ext cx="855" cy="218"/>
                </a:xfrm>
                <a:custGeom>
                  <a:avLst/>
                  <a:gdLst/>
                  <a:ahLst/>
                  <a:cxnLst>
                    <a:cxn ang="0">
                      <a:pos x="0" y="124"/>
                    </a:cxn>
                    <a:cxn ang="0">
                      <a:pos x="141" y="218"/>
                    </a:cxn>
                    <a:cxn ang="0">
                      <a:pos x="211" y="207"/>
                    </a:cxn>
                    <a:cxn ang="0">
                      <a:pos x="282" y="171"/>
                    </a:cxn>
                    <a:cxn ang="0">
                      <a:pos x="364" y="89"/>
                    </a:cxn>
                    <a:cxn ang="0">
                      <a:pos x="423" y="136"/>
                    </a:cxn>
                    <a:cxn ang="0">
                      <a:pos x="470" y="171"/>
                    </a:cxn>
                    <a:cxn ang="0">
                      <a:pos x="576" y="124"/>
                    </a:cxn>
                    <a:cxn ang="0">
                      <a:pos x="599" y="89"/>
                    </a:cxn>
                    <a:cxn ang="0">
                      <a:pos x="611" y="54"/>
                    </a:cxn>
                    <a:cxn ang="0">
                      <a:pos x="822" y="30"/>
                    </a:cxn>
                  </a:cxnLst>
                  <a:rect l="0" t="0" r="0" b="0"/>
                  <a:pathLst>
                    <a:path w="855" h="218">
                      <a:moveTo>
                        <a:pt x="0" y="124"/>
                      </a:moveTo>
                      <a:cubicBezTo>
                        <a:pt x="24" y="203"/>
                        <a:pt x="74" y="205"/>
                        <a:pt x="141" y="218"/>
                      </a:cubicBezTo>
                      <a:cubicBezTo>
                        <a:pt x="164" y="214"/>
                        <a:pt x="189" y="214"/>
                        <a:pt x="211" y="207"/>
                      </a:cubicBezTo>
                      <a:cubicBezTo>
                        <a:pt x="236" y="199"/>
                        <a:pt x="257" y="179"/>
                        <a:pt x="282" y="171"/>
                      </a:cubicBezTo>
                      <a:cubicBezTo>
                        <a:pt x="336" y="91"/>
                        <a:pt x="302" y="110"/>
                        <a:pt x="364" y="89"/>
                      </a:cubicBezTo>
                      <a:cubicBezTo>
                        <a:pt x="465" y="115"/>
                        <a:pt x="374" y="78"/>
                        <a:pt x="423" y="136"/>
                      </a:cubicBezTo>
                      <a:cubicBezTo>
                        <a:pt x="436" y="151"/>
                        <a:pt x="454" y="159"/>
                        <a:pt x="470" y="171"/>
                      </a:cubicBezTo>
                      <a:cubicBezTo>
                        <a:pt x="543" y="160"/>
                        <a:pt x="534" y="175"/>
                        <a:pt x="576" y="124"/>
                      </a:cubicBezTo>
                      <a:cubicBezTo>
                        <a:pt x="585" y="113"/>
                        <a:pt x="593" y="101"/>
                        <a:pt x="599" y="89"/>
                      </a:cubicBezTo>
                      <a:cubicBezTo>
                        <a:pt x="605" y="78"/>
                        <a:pt x="599" y="57"/>
                        <a:pt x="611" y="54"/>
                      </a:cubicBezTo>
                      <a:cubicBezTo>
                        <a:pt x="855" y="0"/>
                        <a:pt x="763" y="95"/>
                        <a:pt x="822" y="3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992" name="Line 9"/>
                <p:cNvSpPr/>
                <p:nvPr/>
              </p:nvSpPr>
              <p:spPr>
                <a:xfrm flipV="1">
                  <a:off x="2592" y="2592"/>
                  <a:ext cx="2832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41993" name="Oval 10"/>
                <p:cNvSpPr/>
                <p:nvPr/>
              </p:nvSpPr>
              <p:spPr>
                <a:xfrm flipH="1">
                  <a:off x="3648" y="2544"/>
                  <a:ext cx="96" cy="96"/>
                </a:xfrm>
                <a:prstGeom prst="ellipse">
                  <a:avLst/>
                </a:prstGeom>
                <a:solidFill>
                  <a:schemeClr val="tx2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994" name="Oval 11"/>
                <p:cNvSpPr/>
                <p:nvPr/>
              </p:nvSpPr>
              <p:spPr>
                <a:xfrm>
                  <a:off x="4080" y="2544"/>
                  <a:ext cx="96" cy="96"/>
                </a:xfrm>
                <a:prstGeom prst="ellipse">
                  <a:avLst/>
                </a:prstGeom>
                <a:solidFill>
                  <a:schemeClr val="tx2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995" name="Oval 12"/>
                <p:cNvSpPr/>
                <p:nvPr/>
              </p:nvSpPr>
              <p:spPr>
                <a:xfrm>
                  <a:off x="4512" y="2544"/>
                  <a:ext cx="96" cy="96"/>
                </a:xfrm>
                <a:prstGeom prst="ellipse">
                  <a:avLst/>
                </a:prstGeom>
                <a:solidFill>
                  <a:schemeClr val="tx2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996" name="Text Box 13"/>
                <p:cNvSpPr txBox="1"/>
                <p:nvPr/>
              </p:nvSpPr>
              <p:spPr>
                <a:xfrm>
                  <a:off x="5136" y="2304"/>
                  <a:ext cx="192" cy="28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>
                    <a:spcBef>
                      <a:spcPct val="50000"/>
                    </a:spcBef>
                    <a:buFont typeface="Arial" panose="020B0604020202020204" pitchFamily="34" charset="0"/>
                  </a:pPr>
                  <a:r>
                    <a:rPr lang="en-US" altLang="zh-CN" b="1" i="1" dirty="0">
                      <a:solidFill>
                        <a:srgbClr val="1F04E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</a:p>
              </p:txBody>
            </p:sp>
            <p:sp>
              <p:nvSpPr>
                <p:cNvPr id="41997" name="Text Box 14"/>
                <p:cNvSpPr txBox="1"/>
                <p:nvPr/>
              </p:nvSpPr>
              <p:spPr>
                <a:xfrm>
                  <a:off x="4032" y="2593"/>
                  <a:ext cx="192" cy="28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>
                    <a:spcBef>
                      <a:spcPct val="50000"/>
                    </a:spcBef>
                    <a:buFont typeface="Arial" panose="020B0604020202020204" pitchFamily="34" charset="0"/>
                  </a:pPr>
                  <a:r>
                    <a:rPr lang="en-US" altLang="zh-CN" b="1" i="1" dirty="0">
                      <a:solidFill>
                        <a:srgbClr val="1F04E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</a:p>
              </p:txBody>
            </p:sp>
            <p:sp>
              <p:nvSpPr>
                <p:cNvPr id="41998" name="Text Box 15"/>
                <p:cNvSpPr txBox="1"/>
                <p:nvPr/>
              </p:nvSpPr>
              <p:spPr>
                <a:xfrm>
                  <a:off x="3456" y="2593"/>
                  <a:ext cx="240" cy="28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>
                    <a:spcBef>
                      <a:spcPct val="50000"/>
                    </a:spcBef>
                    <a:buFont typeface="Arial" panose="020B0604020202020204" pitchFamily="34" charset="0"/>
                  </a:pPr>
                  <a:r>
                    <a:rPr lang="en-US" altLang="zh-CN" b="1" i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O</a:t>
                  </a:r>
                </a:p>
              </p:txBody>
            </p:sp>
            <p:sp>
              <p:nvSpPr>
                <p:cNvPr id="41999" name="Oval 16"/>
                <p:cNvSpPr/>
                <p:nvPr/>
              </p:nvSpPr>
              <p:spPr>
                <a:xfrm>
                  <a:off x="2928" y="2544"/>
                  <a:ext cx="96" cy="96"/>
                </a:xfrm>
                <a:prstGeom prst="ellipse">
                  <a:avLst/>
                </a:prstGeom>
                <a:solidFill>
                  <a:schemeClr val="tx2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000" name="Text Box 17"/>
                <p:cNvSpPr txBox="1"/>
                <p:nvPr/>
              </p:nvSpPr>
              <p:spPr>
                <a:xfrm>
                  <a:off x="4608" y="2593"/>
                  <a:ext cx="192" cy="28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>
                    <a:spcBef>
                      <a:spcPct val="50000"/>
                    </a:spcBef>
                    <a:buFont typeface="Arial" panose="020B0604020202020204" pitchFamily="34" charset="0"/>
                  </a:pPr>
                  <a:r>
                    <a:rPr lang="en-US" altLang="zh-CN" b="1" i="1" dirty="0">
                      <a:solidFill>
                        <a:srgbClr val="1F04E8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b</a:t>
                  </a:r>
                </a:p>
              </p:txBody>
            </p:sp>
            <p:sp>
              <p:nvSpPr>
                <p:cNvPr id="42001" name="Text Box 18"/>
                <p:cNvSpPr txBox="1"/>
                <p:nvPr/>
              </p:nvSpPr>
              <p:spPr>
                <a:xfrm>
                  <a:off x="2832" y="2304"/>
                  <a:ext cx="288" cy="24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>
                    <a:spcBef>
                      <a:spcPct val="50000"/>
                    </a:spcBef>
                    <a:buFont typeface="Arial" panose="020B0604020202020204" pitchFamily="34" charset="0"/>
                  </a:pPr>
                  <a:r>
                    <a:rPr lang="en-US" altLang="zh-CN" sz="2000" b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P</a:t>
                  </a:r>
                  <a:r>
                    <a:rPr lang="en-US" altLang="zh-CN" sz="2000" b="1" baseline="-25000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42002" name="Text Box 19"/>
                <p:cNvSpPr txBox="1"/>
                <p:nvPr/>
              </p:nvSpPr>
              <p:spPr>
                <a:xfrm>
                  <a:off x="3998" y="2304"/>
                  <a:ext cx="370" cy="28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pPr>
                    <a:spcBef>
                      <a:spcPct val="50000"/>
                    </a:spcBef>
                    <a:buFont typeface="Arial" panose="020B0604020202020204" pitchFamily="34" charset="0"/>
                  </a:pPr>
                  <a:r>
                    <a:rPr lang="en-US" altLang="zh-CN" b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P</a:t>
                  </a:r>
                  <a:endParaRPr lang="en-US" altLang="zh-CN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003" name="Text Box 20"/>
                <p:cNvSpPr txBox="1"/>
                <p:nvPr/>
              </p:nvSpPr>
              <p:spPr>
                <a:xfrm>
                  <a:off x="4800" y="2304"/>
                  <a:ext cx="336" cy="28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pPr>
                    <a:spcBef>
                      <a:spcPct val="50000"/>
                    </a:spcBef>
                    <a:buFont typeface="Arial" panose="020B0604020202020204" pitchFamily="34" charset="0"/>
                  </a:pPr>
                  <a:r>
                    <a:rPr lang="en-US" altLang="zh-CN" b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P</a:t>
                  </a:r>
                  <a:r>
                    <a:rPr lang="en-US" altLang="zh-CN" b="1" baseline="-25000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</a:p>
              </p:txBody>
            </p:sp>
          </p:grpSp>
          <p:sp>
            <p:nvSpPr>
              <p:cNvPr id="42004" name="Rectangle 21"/>
              <p:cNvSpPr/>
              <p:nvPr/>
            </p:nvSpPr>
            <p:spPr>
              <a:xfrm>
                <a:off x="3840" y="1728"/>
                <a:ext cx="48" cy="2016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005" name="Rectangle 22"/>
              <p:cNvSpPr/>
              <p:nvPr/>
            </p:nvSpPr>
            <p:spPr>
              <a:xfrm>
                <a:off x="4368" y="1680"/>
                <a:ext cx="48" cy="1872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006" name="Text Box 23"/>
              <p:cNvSpPr txBox="1"/>
              <p:nvPr/>
            </p:nvSpPr>
            <p:spPr>
              <a:xfrm>
                <a:off x="3888" y="2016"/>
                <a:ext cx="298" cy="2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n-US" altLang="zh-CN" sz="2000" b="1" i="1" dirty="0">
                    <a:solidFill>
                      <a:srgbClr val="1F04E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x</a:t>
                </a:r>
              </a:p>
            </p:txBody>
          </p:sp>
          <p:sp>
            <p:nvSpPr>
              <p:cNvPr id="42007" name="Text Box 24"/>
              <p:cNvSpPr txBox="1"/>
              <p:nvPr/>
            </p:nvSpPr>
            <p:spPr>
              <a:xfrm>
                <a:off x="4416" y="2016"/>
                <a:ext cx="432" cy="2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n-US" altLang="zh-CN" b="1" dirty="0">
                    <a:solidFill>
                      <a:srgbClr val="1F04E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x’</a:t>
                </a:r>
              </a:p>
            </p:txBody>
          </p:sp>
        </p:grpSp>
        <p:sp>
          <p:nvSpPr>
            <p:cNvPr id="42008" name="Oval 25"/>
            <p:cNvSpPr/>
            <p:nvPr/>
          </p:nvSpPr>
          <p:spPr>
            <a:xfrm>
              <a:off x="4896" y="1776"/>
              <a:ext cx="48" cy="48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53952" name="Object 0"/>
          <p:cNvGraphicFramePr>
            <a:graphicFrameLocks noChangeAspect="1"/>
          </p:cNvGraphicFramePr>
          <p:nvPr/>
        </p:nvGraphicFramePr>
        <p:xfrm>
          <a:off x="327025" y="328613"/>
          <a:ext cx="3535363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r:id="rId3" imgW="1892300" imgH="863600" progId="Equation.3">
                  <p:embed/>
                </p:oleObj>
              </mc:Choice>
              <mc:Fallback>
                <p:oleObj r:id="rId3" imgW="1892300" imgH="8636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025" y="328613"/>
                        <a:ext cx="3535363" cy="178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06" name="Text Box 30"/>
          <p:cNvSpPr txBox="1"/>
          <p:nvPr/>
        </p:nvSpPr>
        <p:spPr>
          <a:xfrm>
            <a:off x="304800" y="2266950"/>
            <a:ext cx="29098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板内任意点：</a:t>
            </a:r>
          </a:p>
        </p:txBody>
      </p:sp>
      <p:graphicFrame>
        <p:nvGraphicFramePr>
          <p:cNvPr id="253953" name="Object 1"/>
          <p:cNvGraphicFramePr>
            <a:graphicFrameLocks noChangeAspect="1"/>
          </p:cNvGraphicFramePr>
          <p:nvPr/>
        </p:nvGraphicFramePr>
        <p:xfrm>
          <a:off x="381000" y="2852738"/>
          <a:ext cx="37338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r:id="rId5" imgW="1917065" imgH="444500" progId="Equation.3">
                  <p:embed/>
                </p:oleObj>
              </mc:Choice>
              <mc:Fallback>
                <p:oleObj r:id="rId5" imgW="1917065" imgH="4445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2852738"/>
                        <a:ext cx="3733800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4" name="Object 2"/>
          <p:cNvGraphicFramePr>
            <a:graphicFrameLocks noChangeAspect="1"/>
          </p:cNvGraphicFramePr>
          <p:nvPr/>
        </p:nvGraphicFramePr>
        <p:xfrm>
          <a:off x="366713" y="3784600"/>
          <a:ext cx="29813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r:id="rId7" imgW="1206500" imgH="431800" progId="Equation.3">
                  <p:embed/>
                </p:oleObj>
              </mc:Choice>
              <mc:Fallback>
                <p:oleObj r:id="rId7" imgW="1206500" imgH="4318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713" y="3784600"/>
                        <a:ext cx="2981325" cy="1084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12" name="Text Box 36"/>
          <p:cNvSpPr txBox="1"/>
          <p:nvPr/>
        </p:nvSpPr>
        <p:spPr>
          <a:xfrm>
            <a:off x="304800" y="4800600"/>
            <a:ext cx="16954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板外：</a:t>
            </a:r>
          </a:p>
        </p:txBody>
      </p:sp>
      <p:graphicFrame>
        <p:nvGraphicFramePr>
          <p:cNvPr id="253955" name="Object 3"/>
          <p:cNvGraphicFramePr>
            <a:graphicFrameLocks noChangeAspect="1"/>
          </p:cNvGraphicFramePr>
          <p:nvPr/>
        </p:nvGraphicFramePr>
        <p:xfrm>
          <a:off x="1417638" y="4800600"/>
          <a:ext cx="4378325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r:id="rId9" imgW="1308100" imgH="876300" progId="Equation.3">
                  <p:embed/>
                </p:oleObj>
              </mc:Choice>
              <mc:Fallback>
                <p:oleObj r:id="rId9" imgW="1308100" imgH="8763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7638" y="4800600"/>
                        <a:ext cx="4378325" cy="194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15" name="Text Box 39"/>
          <p:cNvSpPr txBox="1"/>
          <p:nvPr/>
        </p:nvSpPr>
        <p:spPr>
          <a:xfrm>
            <a:off x="3886200" y="6096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向右</a:t>
            </a:r>
          </a:p>
        </p:txBody>
      </p:sp>
      <p:sp>
        <p:nvSpPr>
          <p:cNvPr id="229416" name="Text Box 40"/>
          <p:cNvSpPr txBox="1"/>
          <p:nvPr/>
        </p:nvSpPr>
        <p:spPr>
          <a:xfrm>
            <a:off x="3886200" y="1389063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向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3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3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9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9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9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9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3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3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9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9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06" grpId="0"/>
      <p:bldP spid="229412" grpId="0"/>
      <p:bldP spid="229415" grpId="0"/>
      <p:bldP spid="2294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/>
          </p:cNvSpPr>
          <p:nvPr>
            <p:ph type="body" sz="half" idx="1"/>
          </p:nvPr>
        </p:nvSpPr>
        <p:spPr>
          <a:xfrm>
            <a:off x="371793" y="2522220"/>
            <a:ext cx="3810000" cy="2360613"/>
          </a:xfrm>
        </p:spPr>
        <p:txBody>
          <a:bodyPr vert="horz" wrap="square" lIns="91440" tIns="45720" rIns="91440" bIns="45720" anchor="t"/>
          <a:lstStyle/>
          <a:p>
            <a:pPr marL="0" indent="0" algn="just" defTabSz="91440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Monotype Sorts" pitchFamily="2" charset="2"/>
              <a:buNone/>
              <a:tabLst>
                <a:tab pos="3048000" algn="l"/>
              </a:tabLst>
            </a:pPr>
            <a:r>
              <a:rPr lang="en-US" altLang="zh-CN" sz="10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(1)</a:t>
            </a:r>
            <a:r>
              <a:rPr lang="en-US" altLang="zh-CN" sz="2400" b="1" dirty="0"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起始于正电荷</a:t>
            </a:r>
            <a:r>
              <a:rPr lang="en-US" altLang="zh-CN" sz="2400" b="1" dirty="0">
                <a:latin typeface="宋体" panose="02010600030101010101" pitchFamily="2" charset="-122"/>
              </a:rPr>
              <a:t>(</a:t>
            </a:r>
            <a:r>
              <a:rPr lang="zh-CN" altLang="en-US" sz="2400" b="1" dirty="0">
                <a:latin typeface="宋体" panose="02010600030101010101" pitchFamily="2" charset="-122"/>
              </a:rPr>
              <a:t>或无</a:t>
            </a:r>
          </a:p>
          <a:p>
            <a:pPr marL="0" indent="0" algn="just" defTabSz="91440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Monotype Sorts" pitchFamily="2" charset="2"/>
              <a:buNone/>
              <a:tabLst>
                <a:tab pos="3048000" algn="l"/>
              </a:tabLst>
            </a:pPr>
            <a:r>
              <a:rPr lang="zh-CN" altLang="en-US" sz="2400" b="1" dirty="0">
                <a:latin typeface="宋体" panose="02010600030101010101" pitchFamily="2" charset="-122"/>
              </a:rPr>
              <a:t>穷远</a:t>
            </a:r>
            <a:r>
              <a:rPr lang="en-US" altLang="zh-CN" sz="2400" b="1" dirty="0">
                <a:latin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宋体" panose="02010600030101010101" pitchFamily="2" charset="-122"/>
              </a:rPr>
              <a:t>，终止于负电荷</a:t>
            </a:r>
            <a:r>
              <a:rPr lang="en-US" altLang="zh-CN" sz="2400" b="1" dirty="0">
                <a:latin typeface="宋体" panose="02010600030101010101" pitchFamily="2" charset="-122"/>
              </a:rPr>
              <a:t>(</a:t>
            </a:r>
            <a:r>
              <a:rPr lang="zh-CN" altLang="en-US" sz="2400" b="1" dirty="0">
                <a:latin typeface="宋体" panose="02010600030101010101" pitchFamily="2" charset="-122"/>
              </a:rPr>
              <a:t>或</a:t>
            </a:r>
          </a:p>
          <a:p>
            <a:pPr marL="0" indent="0" algn="just" defTabSz="91440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Monotype Sorts" pitchFamily="2" charset="2"/>
              <a:buNone/>
              <a:tabLst>
                <a:tab pos="3048000" algn="l"/>
              </a:tabLst>
            </a:pPr>
            <a:r>
              <a:rPr lang="zh-CN" altLang="en-US" sz="2400" b="1" dirty="0">
                <a:latin typeface="宋体" panose="02010600030101010101" pitchFamily="2" charset="-122"/>
              </a:rPr>
              <a:t>无穷远</a:t>
            </a:r>
            <a:r>
              <a:rPr lang="en-US" altLang="zh-CN" sz="2400" b="1" dirty="0">
                <a:latin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宋体" panose="02010600030101010101" pitchFamily="2" charset="-122"/>
              </a:rPr>
              <a:t>，在无电荷处不</a:t>
            </a:r>
          </a:p>
          <a:p>
            <a:pPr marL="0" indent="0" algn="just" defTabSz="91440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Monotype Sorts" pitchFamily="2" charset="2"/>
              <a:buNone/>
              <a:tabLst>
                <a:tab pos="3048000" algn="l"/>
              </a:tabLst>
            </a:pPr>
            <a:r>
              <a:rPr lang="zh-CN" altLang="en-US" sz="2400" b="1" dirty="0">
                <a:latin typeface="宋体" panose="02010600030101010101" pitchFamily="2" charset="-122"/>
              </a:rPr>
              <a:t>间断也不相交，称为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有源</a:t>
            </a:r>
          </a:p>
          <a:p>
            <a:pPr marL="0" indent="0" algn="just" defTabSz="91440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Monotype Sorts" pitchFamily="2" charset="2"/>
              <a:buNone/>
              <a:tabLst>
                <a:tab pos="3048000" algn="l"/>
              </a:tabLst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场</a:t>
            </a:r>
            <a:r>
              <a:rPr lang="zh-CN" altLang="en-US" sz="2400" b="1" dirty="0">
                <a:latin typeface="宋体" panose="02010600030101010101" pitchFamily="2" charset="-122"/>
              </a:rPr>
              <a:t>。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  </a:t>
            </a:r>
            <a:endParaRPr lang="zh-CN" altLang="en-US" sz="2400" dirty="0">
              <a:solidFill>
                <a:srgbClr val="008000"/>
              </a:solidFill>
            </a:endParaRPr>
          </a:p>
        </p:txBody>
      </p:sp>
      <p:sp>
        <p:nvSpPr>
          <p:cNvPr id="176132" name="Rectangle 4"/>
          <p:cNvSpPr/>
          <p:nvPr/>
        </p:nvSpPr>
        <p:spPr>
          <a:xfrm>
            <a:off x="288925" y="1849120"/>
            <a:ext cx="4343400" cy="6731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lstStyle/>
          <a:p>
            <a:pPr algn="just">
              <a:buFont typeface="Arial" panose="020B0604020202020204" pitchFamily="34" charset="0"/>
            </a:pPr>
            <a:r>
              <a:rPr lang="en-US" altLang="zh-CN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en-US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电场</a:t>
            </a:r>
            <a:r>
              <a:rPr lang="zh-CN" altLang="en-US" b="1" dirty="0">
                <a:solidFill>
                  <a:srgbClr val="1F04E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电场线的性质</a:t>
            </a:r>
            <a:r>
              <a:rPr lang="zh-CN" altLang="en-US" b="1" dirty="0">
                <a:solidFill>
                  <a:srgbClr val="1F04E8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pic>
        <p:nvPicPr>
          <p:cNvPr id="176135" name="Picture 7" descr="电力线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918" y="118110"/>
            <a:ext cx="5164137" cy="6126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6140" name="Rectangle 12"/>
          <p:cNvSpPr/>
          <p:nvPr/>
        </p:nvSpPr>
        <p:spPr>
          <a:xfrm>
            <a:off x="228918" y="4882833"/>
            <a:ext cx="3810000" cy="1092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just" defTabSz="914400">
              <a:lnSpc>
                <a:spcPct val="120000"/>
              </a:lnSpc>
              <a:buClr>
                <a:schemeClr val="accent2"/>
              </a:buClr>
              <a:buFont typeface="Monotype Sorts" pitchFamily="2" charset="2"/>
              <a:tabLst>
                <a:tab pos="3048000" algn="l"/>
              </a:tabLst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场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线不闭合，称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旋场。</a:t>
            </a:r>
          </a:p>
        </p:txBody>
      </p:sp>
      <p:sp>
        <p:nvSpPr>
          <p:cNvPr id="176141" name="Rectangle 13"/>
          <p:cNvSpPr/>
          <p:nvPr/>
        </p:nvSpPr>
        <p:spPr>
          <a:xfrm>
            <a:off x="288608" y="6035358"/>
            <a:ext cx="3976687" cy="62706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just" defTabSz="914400">
              <a:lnSpc>
                <a:spcPct val="110000"/>
              </a:lnSpc>
              <a:buClr>
                <a:schemeClr val="accent2"/>
              </a:buClr>
              <a:buFont typeface="Monotype Sorts" pitchFamily="2" charset="2"/>
              <a:tabLst>
                <a:tab pos="3048000" algn="l"/>
              </a:tabLst>
            </a:pPr>
            <a:r>
              <a:rPr lang="zh-CN" altLang="en-US" sz="2800" b="1" dirty="0">
                <a:solidFill>
                  <a:srgbClr val="008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故静电场是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源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旋</a:t>
            </a:r>
            <a:r>
              <a:rPr lang="zh-CN" altLang="en-US" sz="2800" b="1" dirty="0">
                <a:solidFill>
                  <a:srgbClr val="008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场</a:t>
            </a:r>
            <a:r>
              <a:rPr lang="zh-CN" altLang="en-US" sz="2800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2800" dirty="0">
              <a:solidFill>
                <a:srgbClr val="008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Text Box 9"/>
          <p:cNvSpPr txBox="1"/>
          <p:nvPr/>
        </p:nvSpPr>
        <p:spPr>
          <a:xfrm>
            <a:off x="289560" y="284480"/>
            <a:ext cx="3749675" cy="460375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几种常见电场的电场线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bldLvl="3"/>
      <p:bldP spid="176132" grpId="0"/>
      <p:bldP spid="176140" grpId="0" bldLvl="3"/>
      <p:bldP spid="176141" grpId="0" bldLvl="3"/>
      <p:bldP spid="2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ext Box 2"/>
          <p:cNvSpPr txBox="1"/>
          <p:nvPr/>
        </p:nvSpPr>
        <p:spPr>
          <a:xfrm>
            <a:off x="293370" y="-1270"/>
            <a:ext cx="8717280" cy="1210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>
              <a:lnSpc>
                <a:spcPct val="13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无限长均匀带电圆柱体的场强分布，已知圆柱体半径为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单位长度电荷量为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239838" y="4132263"/>
            <a:ext cx="4386262" cy="2516187"/>
            <a:chOff x="468" y="2341"/>
            <a:chExt cx="2763" cy="1585"/>
          </a:xfrm>
        </p:grpSpPr>
        <p:graphicFrame>
          <p:nvGraphicFramePr>
            <p:cNvPr id="43011" name="Object 1028"/>
            <p:cNvGraphicFramePr>
              <a:graphicFrameLocks noChangeAspect="1"/>
            </p:cNvGraphicFramePr>
            <p:nvPr/>
          </p:nvGraphicFramePr>
          <p:xfrm>
            <a:off x="1290" y="2341"/>
            <a:ext cx="1031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2" r:id="rId3" imgW="609600" imgH="482600" progId="Equation.DSMT4">
                    <p:embed/>
                  </p:oleObj>
                </mc:Choice>
                <mc:Fallback>
                  <p:oleObj r:id="rId3" imgW="609600" imgH="482600" progId="Equation.DSMT4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90" y="2341"/>
                          <a:ext cx="1031" cy="7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2" name="Object 1029"/>
            <p:cNvGraphicFramePr>
              <a:graphicFrameLocks noChangeAspect="1"/>
            </p:cNvGraphicFramePr>
            <p:nvPr/>
          </p:nvGraphicFramePr>
          <p:xfrm>
            <a:off x="468" y="2880"/>
            <a:ext cx="543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3" r:id="rId5" imgW="279400" imgH="127000" progId="Equation.DSMT4">
                    <p:embed/>
                  </p:oleObj>
                </mc:Choice>
                <mc:Fallback>
                  <p:oleObj r:id="rId5" imgW="279400" imgH="127000" progId="Equation.DSMT4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8" y="2880"/>
                          <a:ext cx="543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3" name="AutoShape 6"/>
            <p:cNvSpPr/>
            <p:nvPr/>
          </p:nvSpPr>
          <p:spPr>
            <a:xfrm>
              <a:off x="1056" y="2640"/>
              <a:ext cx="48" cy="912"/>
            </a:xfrm>
            <a:prstGeom prst="leftBrace">
              <a:avLst>
                <a:gd name="adj1" fmla="val 158245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3014" name="Object 1030"/>
            <p:cNvGraphicFramePr>
              <a:graphicFrameLocks noChangeAspect="1"/>
            </p:cNvGraphicFramePr>
            <p:nvPr/>
          </p:nvGraphicFramePr>
          <p:xfrm>
            <a:off x="2529" y="3362"/>
            <a:ext cx="702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4" r:id="rId7" imgW="406400" imgH="127000" progId="Equation.DSMT4">
                    <p:embed/>
                  </p:oleObj>
                </mc:Choice>
                <mc:Fallback>
                  <p:oleObj r:id="rId7" imgW="406400" imgH="127000" progId="Equation.DSMT4">
                    <p:embed/>
                    <p:pic>
                      <p:nvPicPr>
                        <p:cNvPr id="0" name="图片 3255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29" y="3362"/>
                          <a:ext cx="702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5" name="Object 1031"/>
            <p:cNvGraphicFramePr>
              <a:graphicFrameLocks noChangeAspect="1"/>
            </p:cNvGraphicFramePr>
            <p:nvPr/>
          </p:nvGraphicFramePr>
          <p:xfrm>
            <a:off x="2529" y="2510"/>
            <a:ext cx="70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5" r:id="rId9" imgW="406400" imgH="127000" progId="Equation.DSMT4">
                    <p:embed/>
                  </p:oleObj>
                </mc:Choice>
                <mc:Fallback>
                  <p:oleObj r:id="rId9" imgW="406400" imgH="127000" progId="Equation.DSMT4">
                    <p:embed/>
                    <p:pic>
                      <p:nvPicPr>
                        <p:cNvPr id="0" name="图片 325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29" y="2510"/>
                          <a:ext cx="702" cy="3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6" name="Object 1032"/>
            <p:cNvGraphicFramePr>
              <a:graphicFrameLocks noChangeAspect="1"/>
            </p:cNvGraphicFramePr>
            <p:nvPr/>
          </p:nvGraphicFramePr>
          <p:xfrm>
            <a:off x="1275" y="3157"/>
            <a:ext cx="937" cy="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6" r:id="rId11" imgW="469900" imgH="482600" progId="Equation.DSMT4">
                    <p:embed/>
                  </p:oleObj>
                </mc:Choice>
                <mc:Fallback>
                  <p:oleObj r:id="rId11" imgW="469900" imgH="482600" progId="Equation.DSMT4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75" y="3157"/>
                          <a:ext cx="937" cy="7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4784" name="Object 1024"/>
          <p:cNvGraphicFramePr>
            <a:graphicFrameLocks noChangeAspect="1"/>
          </p:cNvGraphicFramePr>
          <p:nvPr/>
        </p:nvGraphicFramePr>
        <p:xfrm>
          <a:off x="3036888" y="3251200"/>
          <a:ext cx="175101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r:id="rId13" imgW="927100" imgH="482600" progId="Equation.DSMT4">
                  <p:embed/>
                </p:oleObj>
              </mc:Choice>
              <mc:Fallback>
                <p:oleObj r:id="rId13" imgW="927100" imgH="482600" progId="Equation.DSMT4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36888" y="3251200"/>
                        <a:ext cx="1751012" cy="96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5" name="Object 1025"/>
          <p:cNvGraphicFramePr>
            <a:graphicFrameLocks noChangeAspect="1"/>
          </p:cNvGraphicFramePr>
          <p:nvPr/>
        </p:nvGraphicFramePr>
        <p:xfrm>
          <a:off x="1485900" y="2209800"/>
          <a:ext cx="8969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r:id="rId15" imgW="406400" imgH="127000" progId="Equation.DSMT4">
                  <p:embed/>
                </p:oleObj>
              </mc:Choice>
              <mc:Fallback>
                <p:oleObj r:id="rId15" imgW="406400" imgH="127000" progId="Equation.DSMT4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85900" y="2209800"/>
                        <a:ext cx="896938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6" name="Object 1026"/>
          <p:cNvGraphicFramePr>
            <a:graphicFrameLocks noChangeAspect="1"/>
          </p:cNvGraphicFramePr>
          <p:nvPr/>
        </p:nvGraphicFramePr>
        <p:xfrm>
          <a:off x="1422400" y="3495675"/>
          <a:ext cx="9604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r:id="rId17" imgW="406400" imgH="127000" progId="Equation.DSMT4">
                  <p:embed/>
                </p:oleObj>
              </mc:Choice>
              <mc:Fallback>
                <p:oleObj r:id="rId17" imgW="406400" imgH="1270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22400" y="3495675"/>
                        <a:ext cx="960438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7" name="Object 1027"/>
          <p:cNvGraphicFramePr>
            <a:graphicFrameLocks noChangeAspect="1"/>
          </p:cNvGraphicFramePr>
          <p:nvPr/>
        </p:nvGraphicFramePr>
        <p:xfrm>
          <a:off x="2761139" y="1963579"/>
          <a:ext cx="3238500" cy="128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r:id="rId19" imgW="1295400" imgH="431800" progId="Equation.DSMT4">
                  <p:embed/>
                </p:oleObj>
              </mc:Choice>
              <mc:Fallback>
                <p:oleObj r:id="rId19" imgW="1295400" imgH="431800" progId="Equation.DSMT4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61139" y="1963579"/>
                        <a:ext cx="3238500" cy="1287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2" name="AutoShape 14"/>
          <p:cNvSpPr/>
          <p:nvPr/>
        </p:nvSpPr>
        <p:spPr>
          <a:xfrm>
            <a:off x="7239000" y="3581400"/>
            <a:ext cx="838200" cy="762000"/>
          </a:xfrm>
          <a:prstGeom prst="can">
            <a:avLst>
              <a:gd name="adj" fmla="val 37917"/>
            </a:avLst>
          </a:prstGeom>
          <a:noFill/>
          <a:ln w="952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</a:pPr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7103" name="AutoShape 15"/>
          <p:cNvSpPr/>
          <p:nvPr/>
        </p:nvSpPr>
        <p:spPr>
          <a:xfrm>
            <a:off x="6477000" y="3505200"/>
            <a:ext cx="2286000" cy="1219200"/>
          </a:xfrm>
          <a:prstGeom prst="can">
            <a:avLst>
              <a:gd name="adj" fmla="val 42838"/>
            </a:avLst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</a:pPr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16"/>
          <p:cNvGrpSpPr/>
          <p:nvPr/>
        </p:nvGrpSpPr>
        <p:grpSpPr>
          <a:xfrm>
            <a:off x="6858000" y="2209800"/>
            <a:ext cx="1600200" cy="2819400"/>
            <a:chOff x="4464" y="1728"/>
            <a:chExt cx="1008" cy="1776"/>
          </a:xfrm>
        </p:grpSpPr>
        <p:sp>
          <p:nvSpPr>
            <p:cNvPr id="43024" name="AutoShape 17"/>
            <p:cNvSpPr/>
            <p:nvPr/>
          </p:nvSpPr>
          <p:spPr>
            <a:xfrm>
              <a:off x="4464" y="1728"/>
              <a:ext cx="1008" cy="1776"/>
            </a:xfrm>
            <a:prstGeom prst="can">
              <a:avLst>
                <a:gd name="adj" fmla="val 44046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5" name="Line 18"/>
            <p:cNvSpPr/>
            <p:nvPr/>
          </p:nvSpPr>
          <p:spPr>
            <a:xfrm>
              <a:off x="4944" y="1968"/>
              <a:ext cx="0" cy="14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</p:sp>
      </p:grpSp>
      <p:sp>
        <p:nvSpPr>
          <p:cNvPr id="4" name="文本框 3"/>
          <p:cNvSpPr txBox="1"/>
          <p:nvPr/>
        </p:nvSpPr>
        <p:spPr>
          <a:xfrm>
            <a:off x="310515" y="1209675"/>
            <a:ext cx="685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此例可先通过</a:t>
            </a:r>
            <a:r>
              <a:rPr lang="zh-CN" altLang="en-US" b="1" dirty="0">
                <a:sym typeface="+mn-ea"/>
              </a:rPr>
              <a:t>单位长度电荷量</a:t>
            </a:r>
            <a:r>
              <a:rPr lang="zh-CN" altLang="en-US" b="1" i="1" dirty="0">
                <a:sym typeface="Symbol" panose="05050102010706020507" pitchFamily="18" charset="2"/>
              </a:rPr>
              <a:t>去求体电荷密度：</a:t>
            </a: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061835" y="923925"/>
            <a:ext cx="612140" cy="915035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02" grpId="0" animBg="1"/>
      <p:bldP spid="21710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Text Box 3"/>
          <p:cNvSpPr txBox="1"/>
          <p:nvPr/>
        </p:nvSpPr>
        <p:spPr>
          <a:xfrm>
            <a:off x="342900" y="255588"/>
            <a:ext cx="8458200" cy="13731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1F04E8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[</a:t>
            </a:r>
            <a:r>
              <a:rPr lang="zh-CN" altLang="en-US" sz="2800" b="1" dirty="0">
                <a:solidFill>
                  <a:srgbClr val="1F04E8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1F04E8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]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图所示，体电荷密度为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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半径为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均匀</a:t>
            </a: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带电球体，内部挖去一个半径为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球体空腔，求</a:t>
            </a: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腔内的电场强度。</a:t>
            </a:r>
            <a:endParaRPr lang="zh-CN" altLang="en-US" sz="2800" b="1" i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30437" name="Text Box 37"/>
          <p:cNvSpPr txBox="1"/>
          <p:nvPr/>
        </p:nvSpPr>
        <p:spPr>
          <a:xfrm>
            <a:off x="457200" y="1628775"/>
            <a:ext cx="3429000" cy="18002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用补偿法，</a:t>
            </a: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即腔内无电荷就可看</a:t>
            </a: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成带有等量的异号电</a:t>
            </a: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荷。由高斯定理</a:t>
            </a:r>
          </a:p>
        </p:txBody>
      </p:sp>
      <p:graphicFrame>
        <p:nvGraphicFramePr>
          <p:cNvPr id="230439" name="Object 39"/>
          <p:cNvGraphicFramePr>
            <a:graphicFrameLocks noChangeAspect="1"/>
          </p:cNvGraphicFramePr>
          <p:nvPr/>
        </p:nvGraphicFramePr>
        <p:xfrm>
          <a:off x="509588" y="3459163"/>
          <a:ext cx="35560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r:id="rId3" imgW="1651000" imgH="469900" progId="Equation.3">
                  <p:embed/>
                </p:oleObj>
              </mc:Choice>
              <mc:Fallback>
                <p:oleObj r:id="rId3" imgW="1651000" imgH="4699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588" y="3459163"/>
                        <a:ext cx="3556000" cy="1160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40" name="Text Box 40"/>
          <p:cNvSpPr txBox="1"/>
          <p:nvPr/>
        </p:nvSpPr>
        <p:spPr>
          <a:xfrm>
            <a:off x="381000" y="4743450"/>
            <a:ext cx="3276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球体对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点的贡献</a:t>
            </a:r>
          </a:p>
        </p:txBody>
      </p:sp>
      <p:graphicFrame>
        <p:nvGraphicFramePr>
          <p:cNvPr id="230443" name="Object 43"/>
          <p:cNvGraphicFramePr>
            <a:graphicFrameLocks noChangeAspect="1"/>
          </p:cNvGraphicFramePr>
          <p:nvPr/>
        </p:nvGraphicFramePr>
        <p:xfrm>
          <a:off x="641350" y="5376863"/>
          <a:ext cx="252730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r:id="rId5" imgW="723900" imgH="444500" progId="Equation.3">
                  <p:embed/>
                </p:oleObj>
              </mc:Choice>
              <mc:Fallback>
                <p:oleObj r:id="rId5" imgW="723900" imgH="4445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350" y="5376863"/>
                        <a:ext cx="2527300" cy="1211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6" name="Group 122"/>
          <p:cNvGrpSpPr/>
          <p:nvPr/>
        </p:nvGrpSpPr>
        <p:grpSpPr>
          <a:xfrm>
            <a:off x="4572000" y="2057400"/>
            <a:ext cx="3810000" cy="3657600"/>
            <a:chOff x="2880" y="1296"/>
            <a:chExt cx="2400" cy="2304"/>
          </a:xfrm>
        </p:grpSpPr>
        <p:sp>
          <p:nvSpPr>
            <p:cNvPr id="46087" name="Text Box 94"/>
            <p:cNvSpPr txBox="1"/>
            <p:nvPr/>
          </p:nvSpPr>
          <p:spPr>
            <a:xfrm>
              <a:off x="4848" y="2256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6088" name="Line 97"/>
            <p:cNvSpPr/>
            <p:nvPr/>
          </p:nvSpPr>
          <p:spPr>
            <a:xfrm>
              <a:off x="4752" y="2448"/>
              <a:ext cx="0" cy="576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46089" name="Oval 88"/>
            <p:cNvSpPr/>
            <p:nvPr/>
          </p:nvSpPr>
          <p:spPr>
            <a:xfrm>
              <a:off x="2880" y="1296"/>
              <a:ext cx="2400" cy="2304"/>
            </a:xfrm>
            <a:prstGeom prst="ellipse">
              <a:avLst/>
            </a:prstGeom>
            <a:solidFill>
              <a:srgbClr val="40AEF2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0" name="Line 89"/>
            <p:cNvSpPr/>
            <p:nvPr/>
          </p:nvSpPr>
          <p:spPr>
            <a:xfrm flipV="1">
              <a:off x="4080" y="1389"/>
              <a:ext cx="433" cy="105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6091" name="Text Box 90"/>
            <p:cNvSpPr txBox="1"/>
            <p:nvPr/>
          </p:nvSpPr>
          <p:spPr>
            <a:xfrm>
              <a:off x="4032" y="1658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6092" name="Text Box 91"/>
            <p:cNvSpPr txBox="1"/>
            <p:nvPr/>
          </p:nvSpPr>
          <p:spPr>
            <a:xfrm>
              <a:off x="3840" y="2400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46093" name="Oval 92"/>
            <p:cNvSpPr/>
            <p:nvPr/>
          </p:nvSpPr>
          <p:spPr>
            <a:xfrm>
              <a:off x="4224" y="1968"/>
              <a:ext cx="912" cy="960"/>
            </a:xfrm>
            <a:prstGeom prst="ellipse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4" name="Line 93"/>
            <p:cNvSpPr/>
            <p:nvPr/>
          </p:nvSpPr>
          <p:spPr>
            <a:xfrm flipV="1">
              <a:off x="4752" y="2160"/>
              <a:ext cx="288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6095" name="Text Box 95"/>
            <p:cNvSpPr txBox="1"/>
            <p:nvPr/>
          </p:nvSpPr>
          <p:spPr>
            <a:xfrm>
              <a:off x="4704" y="2388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</a:p>
          </p:txBody>
        </p:sp>
        <p:sp>
          <p:nvSpPr>
            <p:cNvPr id="46096" name="Line 96"/>
            <p:cNvSpPr/>
            <p:nvPr/>
          </p:nvSpPr>
          <p:spPr>
            <a:xfrm>
              <a:off x="4080" y="2448"/>
              <a:ext cx="0" cy="576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46097" name="Text Box 98"/>
            <p:cNvSpPr txBox="1"/>
            <p:nvPr/>
          </p:nvSpPr>
          <p:spPr>
            <a:xfrm>
              <a:off x="4368" y="2592"/>
              <a:ext cx="1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46098" name="Line 99"/>
            <p:cNvSpPr/>
            <p:nvPr/>
          </p:nvSpPr>
          <p:spPr>
            <a:xfrm>
              <a:off x="4512" y="2784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6099" name="Line 100"/>
            <p:cNvSpPr/>
            <p:nvPr/>
          </p:nvSpPr>
          <p:spPr>
            <a:xfrm flipH="1">
              <a:off x="4080" y="2784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46100" name="Object 104"/>
            <p:cNvGraphicFramePr>
              <a:graphicFrameLocks noChangeAspect="1"/>
            </p:cNvGraphicFramePr>
            <p:nvPr/>
          </p:nvGraphicFramePr>
          <p:xfrm>
            <a:off x="3168" y="2304"/>
            <a:ext cx="33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8" r:id="rId7" imgW="152400" imgH="165100" progId="Equation.3">
                    <p:embed/>
                  </p:oleObj>
                </mc:Choice>
                <mc:Fallback>
                  <p:oleObj r:id="rId7" imgW="152400" imgH="165100" progId="Equation.3">
                    <p:embed/>
                    <p:pic>
                      <p:nvPicPr>
                        <p:cNvPr id="0" name="图片 325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68" y="2304"/>
                          <a:ext cx="33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1" name="Line 108"/>
            <p:cNvSpPr/>
            <p:nvPr/>
          </p:nvSpPr>
          <p:spPr>
            <a:xfrm>
              <a:off x="4080" y="2448"/>
              <a:ext cx="67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6102" name="Line 109"/>
            <p:cNvSpPr/>
            <p:nvPr/>
          </p:nvSpPr>
          <p:spPr>
            <a:xfrm>
              <a:off x="4752" y="2448"/>
              <a:ext cx="0" cy="576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46103" name="Text Box 112"/>
            <p:cNvSpPr txBox="1"/>
            <p:nvPr/>
          </p:nvSpPr>
          <p:spPr>
            <a:xfrm>
              <a:off x="4836" y="2226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3" name="Group 121"/>
          <p:cNvGrpSpPr/>
          <p:nvPr/>
        </p:nvGrpSpPr>
        <p:grpSpPr>
          <a:xfrm>
            <a:off x="6477000" y="3089275"/>
            <a:ext cx="1295400" cy="796925"/>
            <a:chOff x="4080" y="1946"/>
            <a:chExt cx="816" cy="502"/>
          </a:xfrm>
        </p:grpSpPr>
        <p:sp>
          <p:nvSpPr>
            <p:cNvPr id="46105" name="Oval 110"/>
            <p:cNvSpPr/>
            <p:nvPr/>
          </p:nvSpPr>
          <p:spPr>
            <a:xfrm flipH="1">
              <a:off x="4512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6106" name="Group 120"/>
            <p:cNvGrpSpPr/>
            <p:nvPr/>
          </p:nvGrpSpPr>
          <p:grpSpPr>
            <a:xfrm>
              <a:off x="4080" y="1946"/>
              <a:ext cx="816" cy="502"/>
              <a:chOff x="4080" y="1946"/>
              <a:chExt cx="816" cy="502"/>
            </a:xfrm>
          </p:grpSpPr>
          <p:sp>
            <p:nvSpPr>
              <p:cNvPr id="46107" name="Line 101"/>
              <p:cNvSpPr/>
              <p:nvPr/>
            </p:nvSpPr>
            <p:spPr>
              <a:xfrm flipV="1">
                <a:off x="4080" y="2112"/>
                <a:ext cx="480" cy="33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46108" name="Text Box 102"/>
              <p:cNvSpPr txBox="1"/>
              <p:nvPr/>
            </p:nvSpPr>
            <p:spPr>
              <a:xfrm>
                <a:off x="4224" y="2064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46109" name="Text Box 103"/>
              <p:cNvSpPr txBox="1"/>
              <p:nvPr/>
            </p:nvSpPr>
            <p:spPr>
              <a:xfrm>
                <a:off x="4608" y="2112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46110" name="Line 107"/>
              <p:cNvSpPr/>
              <p:nvPr/>
            </p:nvSpPr>
            <p:spPr>
              <a:xfrm flipH="1" flipV="1">
                <a:off x="4560" y="2160"/>
                <a:ext cx="192" cy="28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46111" name="Text Box 113"/>
              <p:cNvSpPr txBox="1"/>
              <p:nvPr/>
            </p:nvSpPr>
            <p:spPr>
              <a:xfrm>
                <a:off x="4512" y="1946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0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0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0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0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0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0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0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0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/>
      <p:bldP spid="230437" grpId="0"/>
      <p:bldP spid="23044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7" name="Text Box 3"/>
          <p:cNvSpPr txBox="1"/>
          <p:nvPr/>
        </p:nvSpPr>
        <p:spPr>
          <a:xfrm>
            <a:off x="457200" y="304800"/>
            <a:ext cx="31813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腔对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点的贡献</a:t>
            </a:r>
          </a:p>
        </p:txBody>
      </p:sp>
      <p:graphicFrame>
        <p:nvGraphicFramePr>
          <p:cNvPr id="231429" name="Object 5"/>
          <p:cNvGraphicFramePr>
            <a:graphicFrameLocks noChangeAspect="1"/>
          </p:cNvGraphicFramePr>
          <p:nvPr/>
        </p:nvGraphicFramePr>
        <p:xfrm>
          <a:off x="1600200" y="762000"/>
          <a:ext cx="31051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r:id="rId3" imgW="748665" imgH="444500" progId="Equation.3">
                  <p:embed/>
                </p:oleObj>
              </mc:Choice>
              <mc:Fallback>
                <p:oleObj r:id="rId3" imgW="748665" imgH="44450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762000"/>
                        <a:ext cx="3105150" cy="1052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0" name="Text Box 6"/>
          <p:cNvSpPr txBox="1"/>
          <p:nvPr/>
        </p:nvSpPr>
        <p:spPr>
          <a:xfrm>
            <a:off x="609600" y="16764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231432" name="Object 8"/>
          <p:cNvGraphicFramePr>
            <a:graphicFrameLocks noChangeAspect="1"/>
          </p:cNvGraphicFramePr>
          <p:nvPr/>
        </p:nvGraphicFramePr>
        <p:xfrm>
          <a:off x="609600" y="2195513"/>
          <a:ext cx="40957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r:id="rId5" imgW="1765300" imgH="838200" progId="Equation.3">
                  <p:embed/>
                </p:oleObj>
              </mc:Choice>
              <mc:Fallback>
                <p:oleObj r:id="rId5" imgW="1765300" imgH="8382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2195513"/>
                        <a:ext cx="4095750" cy="190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09" name="Group 45"/>
          <p:cNvGrpSpPr/>
          <p:nvPr/>
        </p:nvGrpSpPr>
        <p:grpSpPr>
          <a:xfrm>
            <a:off x="4895850" y="323850"/>
            <a:ext cx="3810000" cy="3657600"/>
            <a:chOff x="2880" y="1296"/>
            <a:chExt cx="2400" cy="2304"/>
          </a:xfrm>
        </p:grpSpPr>
        <p:sp>
          <p:nvSpPr>
            <p:cNvPr id="47110" name="Text Box 46"/>
            <p:cNvSpPr txBox="1"/>
            <p:nvPr/>
          </p:nvSpPr>
          <p:spPr>
            <a:xfrm>
              <a:off x="4848" y="2256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7111" name="Line 47"/>
            <p:cNvSpPr/>
            <p:nvPr/>
          </p:nvSpPr>
          <p:spPr>
            <a:xfrm>
              <a:off x="4752" y="2448"/>
              <a:ext cx="0" cy="576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47112" name="Oval 48"/>
            <p:cNvSpPr/>
            <p:nvPr/>
          </p:nvSpPr>
          <p:spPr>
            <a:xfrm>
              <a:off x="2880" y="1296"/>
              <a:ext cx="2400" cy="2304"/>
            </a:xfrm>
            <a:prstGeom prst="ellipse">
              <a:avLst/>
            </a:prstGeom>
            <a:solidFill>
              <a:srgbClr val="40AEF2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3" name="Line 49"/>
            <p:cNvSpPr/>
            <p:nvPr/>
          </p:nvSpPr>
          <p:spPr>
            <a:xfrm flipV="1">
              <a:off x="4080" y="1389"/>
              <a:ext cx="433" cy="105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7114" name="Text Box 50"/>
            <p:cNvSpPr txBox="1"/>
            <p:nvPr/>
          </p:nvSpPr>
          <p:spPr>
            <a:xfrm>
              <a:off x="4032" y="1658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7115" name="Text Box 51"/>
            <p:cNvSpPr txBox="1"/>
            <p:nvPr/>
          </p:nvSpPr>
          <p:spPr>
            <a:xfrm>
              <a:off x="3840" y="2400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47116" name="Oval 52"/>
            <p:cNvSpPr/>
            <p:nvPr/>
          </p:nvSpPr>
          <p:spPr>
            <a:xfrm>
              <a:off x="4224" y="1968"/>
              <a:ext cx="912" cy="960"/>
            </a:xfrm>
            <a:prstGeom prst="ellipse">
              <a:avLst/>
            </a:prstGeom>
            <a:solidFill>
              <a:srgbClr val="FFFFCC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7" name="Line 53"/>
            <p:cNvSpPr/>
            <p:nvPr/>
          </p:nvSpPr>
          <p:spPr>
            <a:xfrm flipV="1">
              <a:off x="4752" y="2160"/>
              <a:ext cx="288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7118" name="Text Box 54"/>
            <p:cNvSpPr txBox="1"/>
            <p:nvPr/>
          </p:nvSpPr>
          <p:spPr>
            <a:xfrm>
              <a:off x="4704" y="2388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</a:p>
          </p:txBody>
        </p:sp>
        <p:sp>
          <p:nvSpPr>
            <p:cNvPr id="47119" name="Line 55"/>
            <p:cNvSpPr/>
            <p:nvPr/>
          </p:nvSpPr>
          <p:spPr>
            <a:xfrm>
              <a:off x="4080" y="2448"/>
              <a:ext cx="0" cy="576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47120" name="Text Box 56"/>
            <p:cNvSpPr txBox="1"/>
            <p:nvPr/>
          </p:nvSpPr>
          <p:spPr>
            <a:xfrm>
              <a:off x="4368" y="2592"/>
              <a:ext cx="1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47121" name="Line 57"/>
            <p:cNvSpPr/>
            <p:nvPr/>
          </p:nvSpPr>
          <p:spPr>
            <a:xfrm>
              <a:off x="4512" y="2784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7122" name="Line 58"/>
            <p:cNvSpPr/>
            <p:nvPr/>
          </p:nvSpPr>
          <p:spPr>
            <a:xfrm flipH="1">
              <a:off x="4080" y="2784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7123" name="Line 59"/>
            <p:cNvSpPr/>
            <p:nvPr/>
          </p:nvSpPr>
          <p:spPr>
            <a:xfrm flipV="1">
              <a:off x="4080" y="2112"/>
              <a:ext cx="480" cy="3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7124" name="Text Box 60"/>
            <p:cNvSpPr txBox="1"/>
            <p:nvPr/>
          </p:nvSpPr>
          <p:spPr>
            <a:xfrm>
              <a:off x="4224" y="2064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7125" name="Text Box 61"/>
            <p:cNvSpPr txBox="1"/>
            <p:nvPr/>
          </p:nvSpPr>
          <p:spPr>
            <a:xfrm>
              <a:off x="4608" y="2112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graphicFrame>
          <p:nvGraphicFramePr>
            <p:cNvPr id="47126" name="Object 62"/>
            <p:cNvGraphicFramePr>
              <a:graphicFrameLocks noChangeAspect="1"/>
            </p:cNvGraphicFramePr>
            <p:nvPr/>
          </p:nvGraphicFramePr>
          <p:xfrm>
            <a:off x="3168" y="2304"/>
            <a:ext cx="33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2" r:id="rId7" imgW="152400" imgH="165100" progId="Equation.3">
                    <p:embed/>
                  </p:oleObj>
                </mc:Choice>
                <mc:Fallback>
                  <p:oleObj r:id="rId7" imgW="152400" imgH="165100" progId="Equation.3">
                    <p:embed/>
                    <p:pic>
                      <p:nvPicPr>
                        <p:cNvPr id="0" name="图片 326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68" y="2304"/>
                          <a:ext cx="33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7" name="Line 63"/>
            <p:cNvSpPr/>
            <p:nvPr/>
          </p:nvSpPr>
          <p:spPr>
            <a:xfrm flipH="1" flipV="1">
              <a:off x="4560" y="2160"/>
              <a:ext cx="192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7128" name="Line 64"/>
            <p:cNvSpPr/>
            <p:nvPr/>
          </p:nvSpPr>
          <p:spPr>
            <a:xfrm>
              <a:off x="4080" y="2448"/>
              <a:ext cx="67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7129" name="Line 65"/>
            <p:cNvSpPr/>
            <p:nvPr/>
          </p:nvSpPr>
          <p:spPr>
            <a:xfrm>
              <a:off x="4752" y="2448"/>
              <a:ext cx="0" cy="576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47130" name="Oval 66"/>
            <p:cNvSpPr/>
            <p:nvPr/>
          </p:nvSpPr>
          <p:spPr>
            <a:xfrm flipH="1">
              <a:off x="4512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1" name="Text Box 67"/>
            <p:cNvSpPr txBox="1"/>
            <p:nvPr/>
          </p:nvSpPr>
          <p:spPr>
            <a:xfrm>
              <a:off x="4836" y="2226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7132" name="Text Box 68"/>
            <p:cNvSpPr txBox="1"/>
            <p:nvPr/>
          </p:nvSpPr>
          <p:spPr>
            <a:xfrm>
              <a:off x="4512" y="1946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</p:grpSp>
      <p:sp>
        <p:nvSpPr>
          <p:cNvPr id="33" name="Text Box 3"/>
          <p:cNvSpPr txBox="1"/>
          <p:nvPr/>
        </p:nvSpPr>
        <p:spPr>
          <a:xfrm>
            <a:off x="839788" y="4559300"/>
            <a:ext cx="4056062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即空腔内为匀强电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/>
      <p:bldP spid="231430" grpId="0"/>
      <p:bldP spid="3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1" name="Text Box 3"/>
          <p:cNvSpPr txBox="1"/>
          <p:nvPr/>
        </p:nvSpPr>
        <p:spPr>
          <a:xfrm>
            <a:off x="347663" y="800100"/>
            <a:ext cx="3482975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场线的性质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7092" name="Rectangle 4"/>
          <p:cNvSpPr/>
          <p:nvPr/>
        </p:nvSpPr>
        <p:spPr>
          <a:xfrm>
            <a:off x="495300" y="1319213"/>
            <a:ext cx="8401050" cy="19335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533400" indent="-533400" algn="just" defTabSz="914400">
              <a:buClr>
                <a:schemeClr val="accent2"/>
              </a:buClr>
              <a:buFont typeface="Monotype Sorts" pitchFamily="2" charset="2"/>
              <a:tabLst>
                <a:tab pos="3048000" algn="l"/>
              </a:tabLst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起于正电荷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或无穷远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终止于负电荷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或无穷远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</a:p>
          <a:p>
            <a:pPr marL="533400" indent="-533400" algn="just" defTabSz="914400">
              <a:buClr>
                <a:schemeClr val="accent2"/>
              </a:buClr>
              <a:buFont typeface="Monotype Sorts" pitchFamily="2" charset="2"/>
              <a:tabLst>
                <a:tab pos="3048000" algn="l"/>
              </a:tabLst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无电荷处不间断也不相交，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源场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marL="533400" indent="-533400" algn="just" defTabSz="914400">
              <a:buClr>
                <a:schemeClr val="accent2"/>
              </a:buClr>
              <a:buFont typeface="Monotype Sorts" pitchFamily="2" charset="2"/>
              <a:tabLst>
                <a:tab pos="3048000" algn="l"/>
              </a:tabLst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场线不闭合，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旋场。</a:t>
            </a:r>
          </a:p>
          <a:p>
            <a:pPr marL="533400" indent="-533400" algn="just" defTabSz="914400">
              <a:buClr>
                <a:schemeClr val="accent2"/>
              </a:buClr>
              <a:buFont typeface="Monotype Sorts" pitchFamily="2" charset="2"/>
              <a:tabLst>
                <a:tab pos="3048000" algn="l"/>
              </a:tabLst>
            </a:pP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故静电场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源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旋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场</a:t>
            </a:r>
            <a:r>
              <a:rPr lang="zh-CN" altLang="en-US" sz="2800" dirty="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</a:rPr>
              <a:t>。</a:t>
            </a:r>
            <a:endParaRPr lang="zh-CN" altLang="en-US" sz="2800" dirty="0">
              <a:solidFill>
                <a:srgbClr val="008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7093" name="Text Box 5"/>
          <p:cNvSpPr txBox="1"/>
          <p:nvPr/>
        </p:nvSpPr>
        <p:spPr>
          <a:xfrm>
            <a:off x="457200" y="3176588"/>
            <a:ext cx="3373438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通量的定义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3509963" y="3176588"/>
          <a:ext cx="22621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r:id="rId3" imgW="1016000" imgH="241300" progId="Equation.3">
                  <p:embed/>
                </p:oleObj>
              </mc:Choice>
              <mc:Fallback>
                <p:oleObj r:id="rId3" imgW="1016000" imgH="24130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9963" y="3176588"/>
                        <a:ext cx="2262187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5" name="Text Box 7"/>
          <p:cNvSpPr txBox="1"/>
          <p:nvPr/>
        </p:nvSpPr>
        <p:spPr>
          <a:xfrm>
            <a:off x="457200" y="3927475"/>
            <a:ext cx="23256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高斯定理：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7096" name="Object 8"/>
          <p:cNvGraphicFramePr>
            <a:graphicFrameLocks noChangeAspect="1"/>
          </p:cNvGraphicFramePr>
          <p:nvPr/>
        </p:nvGraphicFramePr>
        <p:xfrm>
          <a:off x="2881313" y="3900488"/>
          <a:ext cx="35337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r:id="rId5" imgW="1930400" imgH="406400" progId="Equation.3">
                  <p:embed/>
                </p:oleObj>
              </mc:Choice>
              <mc:Fallback>
                <p:oleObj r:id="rId5" imgW="1930400" imgH="406400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81313" y="3900488"/>
                        <a:ext cx="3533775" cy="884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7" name="Text Box 9"/>
          <p:cNvSpPr txBox="1"/>
          <p:nvPr/>
        </p:nvSpPr>
        <p:spPr>
          <a:xfrm>
            <a:off x="419100" y="4721225"/>
            <a:ext cx="4476750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 </a:t>
            </a: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电场强度的两种方法：</a:t>
            </a:r>
          </a:p>
        </p:txBody>
      </p:sp>
      <p:sp>
        <p:nvSpPr>
          <p:cNvPr id="217098" name="Text Box 10"/>
          <p:cNvSpPr txBox="1"/>
          <p:nvPr/>
        </p:nvSpPr>
        <p:spPr>
          <a:xfrm>
            <a:off x="685800" y="5404009"/>
            <a:ext cx="7981950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叠加原理</a:t>
            </a:r>
          </a:p>
        </p:txBody>
      </p:sp>
      <p:sp>
        <p:nvSpPr>
          <p:cNvPr id="217099" name="Text Box 11"/>
          <p:cNvSpPr txBox="1"/>
          <p:nvPr/>
        </p:nvSpPr>
        <p:spPr>
          <a:xfrm>
            <a:off x="609600" y="5954713"/>
            <a:ext cx="7853363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利用高斯定理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要求带电体系有一定的对称性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7100" name="Rectangle 12"/>
          <p:cNvSpPr>
            <a:spLocks noGrp="1"/>
          </p:cNvSpPr>
          <p:nvPr>
            <p:ph type="title"/>
          </p:nvPr>
        </p:nvSpPr>
        <p:spPr>
          <a:xfrm>
            <a:off x="0" y="228600"/>
            <a:ext cx="1968500" cy="5715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</a:rPr>
              <a:t>小  结：</a:t>
            </a:r>
            <a:endParaRPr lang="zh-CN" altLang="en-US" sz="2800" dirty="0"/>
          </a:p>
        </p:txBody>
      </p:sp>
      <p:graphicFrame>
        <p:nvGraphicFramePr>
          <p:cNvPr id="217101" name="Object 13"/>
          <p:cNvGraphicFramePr>
            <a:graphicFrameLocks noChangeAspect="1"/>
          </p:cNvGraphicFramePr>
          <p:nvPr/>
        </p:nvGraphicFramePr>
        <p:xfrm>
          <a:off x="6356350" y="3157538"/>
          <a:ext cx="17780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r:id="rId7" imgW="1117600" imgH="406400" progId="Equation.3">
                  <p:embed/>
                </p:oleObj>
              </mc:Choice>
              <mc:Fallback>
                <p:oleObj r:id="rId7" imgW="1117600" imgH="4064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1F04E8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56350" y="3157538"/>
                        <a:ext cx="1778000" cy="7413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/>
      <p:bldP spid="217092" grpId="0" build="p"/>
      <p:bldP spid="217093" grpId="0"/>
      <p:bldP spid="217095" grpId="0"/>
      <p:bldP spid="217097" grpId="0"/>
      <p:bldP spid="217098" grpId="0"/>
      <p:bldP spid="217099" grpId="0"/>
      <p:bldP spid="2171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20481" descr="电力线1-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2099945"/>
            <a:ext cx="1976438" cy="3352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3" name="图片 20482" descr="电力线2-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8345" y="2152015"/>
            <a:ext cx="1976438" cy="3352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4" name="图片 20483" descr="电力线3-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4450" y="2212340"/>
            <a:ext cx="1976438" cy="3352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6" name="矩形 20485">
            <a:hlinkClick r:id="rId5" action="ppaction://hlinkfile"/>
          </p:cNvPr>
          <p:cNvSpPr/>
          <p:nvPr/>
        </p:nvSpPr>
        <p:spPr>
          <a:xfrm>
            <a:off x="1878965" y="-23495"/>
            <a:ext cx="5368290" cy="84137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/>
          <a:p>
            <a:pPr algn="ctr" eaLnBrk="1" hangingPunct="1"/>
            <a:r>
              <a:rPr lang="zh-CN" altLang="en-US" sz="4400" dirty="0">
                <a:solidFill>
                  <a:schemeClr val="tx2"/>
                </a:solidFill>
                <a:latin typeface="Times New Roman" panose="02020603050405020304" pitchFamily="18" charset="0"/>
              </a:rPr>
              <a:t>电场线的实验实现图</a:t>
            </a:r>
          </a:p>
        </p:txBody>
      </p:sp>
      <p:sp>
        <p:nvSpPr>
          <p:cNvPr id="20487" name="文本框 20486"/>
          <p:cNvSpPr txBox="1"/>
          <p:nvPr/>
        </p:nvSpPr>
        <p:spPr>
          <a:xfrm>
            <a:off x="358775" y="5785168"/>
            <a:ext cx="17160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异号点电荷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0488" name="文本框 20487"/>
          <p:cNvSpPr txBox="1"/>
          <p:nvPr/>
        </p:nvSpPr>
        <p:spPr>
          <a:xfrm>
            <a:off x="3328353" y="5699125"/>
            <a:ext cx="17160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同号点电荷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0489" name="文本框 20488"/>
          <p:cNvSpPr txBox="1"/>
          <p:nvPr/>
        </p:nvSpPr>
        <p:spPr>
          <a:xfrm>
            <a:off x="6677660" y="5699125"/>
            <a:ext cx="14097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两电极板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63980" y="817880"/>
            <a:ext cx="641667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在水平玻璃板上撒些细小石膏晶粒，或在油上浮些草仔，它们会沿电场线排列起来。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/>
          <p:nvPr/>
        </p:nvSpPr>
        <p:spPr>
          <a:xfrm>
            <a:off x="1727200" y="182563"/>
            <a:ext cx="5111750" cy="58578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none" lIns="92075" tIns="46038" rIns="92075" bIns="46038" anchor="t">
            <a:spAutoFit/>
          </a:bodyPr>
          <a:lstStyle/>
          <a:p>
            <a:pPr algn="ctr"/>
            <a:r>
              <a:rPr lang="zh-CN" altLang="en-US" sz="3200" dirty="0">
                <a:latin typeface="Bookman Old Style" pitchFamily="18" charset="0"/>
                <a:ea typeface="宋体" panose="02010600030101010101" pitchFamily="2" charset="-122"/>
              </a:rPr>
              <a:t>一对等量正点电荷的电场线</a:t>
            </a:r>
          </a:p>
        </p:txBody>
      </p:sp>
      <p:sp>
        <p:nvSpPr>
          <p:cNvPr id="11266" name="Arc 3"/>
          <p:cNvSpPr/>
          <p:nvPr/>
        </p:nvSpPr>
        <p:spPr>
          <a:xfrm>
            <a:off x="3429000" y="1287463"/>
            <a:ext cx="838200" cy="2078037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0" t="0" r="0" b="0"/>
            <a:pathLst>
              <a:path w="21600" h="32719" fill="none">
                <a:moveTo>
                  <a:pt x="17876" y="-1"/>
                </a:moveTo>
                <a:cubicBezTo>
                  <a:pt x="20302" y="3577"/>
                  <a:pt x="21600" y="7801"/>
                  <a:pt x="21600" y="12124"/>
                </a:cubicBezTo>
                <a:cubicBezTo>
                  <a:pt x="21600" y="21545"/>
                  <a:pt x="15493" y="29879"/>
                  <a:pt x="6511" y="32719"/>
                </a:cubicBezTo>
              </a:path>
              <a:path w="21600" h="32719" stroke="0">
                <a:moveTo>
                  <a:pt x="17876" y="-1"/>
                </a:moveTo>
                <a:cubicBezTo>
                  <a:pt x="20302" y="3577"/>
                  <a:pt x="21600" y="7801"/>
                  <a:pt x="21600" y="12124"/>
                </a:cubicBezTo>
                <a:cubicBezTo>
                  <a:pt x="21600" y="21545"/>
                  <a:pt x="15493" y="29879"/>
                  <a:pt x="6511" y="32719"/>
                </a:cubicBezTo>
                <a:lnTo>
                  <a:pt x="0" y="12124"/>
                </a:lnTo>
                <a:lnTo>
                  <a:pt x="17876" y="-1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67" name="Arc 4"/>
          <p:cNvSpPr/>
          <p:nvPr/>
        </p:nvSpPr>
        <p:spPr>
          <a:xfrm rot="10800000">
            <a:off x="4876800" y="3455988"/>
            <a:ext cx="838200" cy="1957387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0" t="0" r="0" b="0"/>
            <a:pathLst>
              <a:path w="21600" h="30819" fill="none">
                <a:moveTo>
                  <a:pt x="19311" y="-1"/>
                </a:moveTo>
                <a:cubicBezTo>
                  <a:pt x="20816" y="3003"/>
                  <a:pt x="21600" y="6316"/>
                  <a:pt x="21600" y="9676"/>
                </a:cubicBezTo>
                <a:cubicBezTo>
                  <a:pt x="21600" y="19901"/>
                  <a:pt x="14430" y="28725"/>
                  <a:pt x="4421" y="30818"/>
                </a:cubicBezTo>
              </a:path>
              <a:path w="21600" h="30819" stroke="0">
                <a:moveTo>
                  <a:pt x="19311" y="-1"/>
                </a:moveTo>
                <a:cubicBezTo>
                  <a:pt x="20816" y="3003"/>
                  <a:pt x="21600" y="6316"/>
                  <a:pt x="21600" y="9676"/>
                </a:cubicBezTo>
                <a:cubicBezTo>
                  <a:pt x="21600" y="19901"/>
                  <a:pt x="14430" y="28725"/>
                  <a:pt x="4421" y="30818"/>
                </a:cubicBezTo>
                <a:lnTo>
                  <a:pt x="0" y="9676"/>
                </a:lnTo>
                <a:lnTo>
                  <a:pt x="19311" y="-1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68" name="Arc 5"/>
          <p:cNvSpPr/>
          <p:nvPr/>
        </p:nvSpPr>
        <p:spPr>
          <a:xfrm rot="10800000">
            <a:off x="3582988" y="3429000"/>
            <a:ext cx="838200" cy="2043113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0" t="0" r="0" b="0"/>
            <a:pathLst>
              <a:path w="21600" h="32164" fill="none">
                <a:moveTo>
                  <a:pt x="21600" y="32164"/>
                </a:moveTo>
                <a:cubicBezTo>
                  <a:pt x="9670" y="32164"/>
                  <a:pt x="0" y="22493"/>
                  <a:pt x="0" y="10564"/>
                </a:cubicBezTo>
                <a:cubicBezTo>
                  <a:pt x="-1" y="6864"/>
                  <a:pt x="950" y="3226"/>
                  <a:pt x="2759" y="-1"/>
                </a:cubicBezTo>
              </a:path>
              <a:path w="21600" h="32164" stroke="0">
                <a:moveTo>
                  <a:pt x="21600" y="32164"/>
                </a:moveTo>
                <a:cubicBezTo>
                  <a:pt x="9670" y="32164"/>
                  <a:pt x="0" y="22493"/>
                  <a:pt x="0" y="10564"/>
                </a:cubicBezTo>
                <a:cubicBezTo>
                  <a:pt x="-1" y="6864"/>
                  <a:pt x="950" y="3226"/>
                  <a:pt x="2759" y="-1"/>
                </a:cubicBezTo>
                <a:lnTo>
                  <a:pt x="21600" y="10564"/>
                </a:lnTo>
                <a:lnTo>
                  <a:pt x="21600" y="32164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69" name="Arc 6"/>
          <p:cNvSpPr/>
          <p:nvPr/>
        </p:nvSpPr>
        <p:spPr>
          <a:xfrm>
            <a:off x="4954588" y="1212850"/>
            <a:ext cx="838200" cy="2143125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0" t="0" r="0" b="0"/>
            <a:pathLst>
              <a:path w="21600" h="33751" fill="none">
                <a:moveTo>
                  <a:pt x="14601" y="33750"/>
                </a:moveTo>
                <a:cubicBezTo>
                  <a:pt x="5867" y="30759"/>
                  <a:pt x="0" y="22547"/>
                  <a:pt x="0" y="13316"/>
                </a:cubicBezTo>
                <a:cubicBezTo>
                  <a:pt x="-1" y="8488"/>
                  <a:pt x="1616" y="3800"/>
                  <a:pt x="4592" y="-1"/>
                </a:cubicBezTo>
              </a:path>
              <a:path w="21600" h="33751" stroke="0">
                <a:moveTo>
                  <a:pt x="14601" y="33750"/>
                </a:moveTo>
                <a:cubicBezTo>
                  <a:pt x="5867" y="30759"/>
                  <a:pt x="0" y="22547"/>
                  <a:pt x="0" y="13316"/>
                </a:cubicBezTo>
                <a:cubicBezTo>
                  <a:pt x="-1" y="8488"/>
                  <a:pt x="1616" y="3800"/>
                  <a:pt x="4592" y="-1"/>
                </a:cubicBezTo>
                <a:lnTo>
                  <a:pt x="21600" y="13316"/>
                </a:lnTo>
                <a:lnTo>
                  <a:pt x="14601" y="3375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70" name="Oval 7"/>
          <p:cNvSpPr/>
          <p:nvPr/>
        </p:nvSpPr>
        <p:spPr>
          <a:xfrm>
            <a:off x="3282950" y="3282950"/>
            <a:ext cx="368300" cy="368300"/>
          </a:xfrm>
          <a:prstGeom prst="ellipse">
            <a:avLst/>
          </a:prstGeom>
          <a:solidFill>
            <a:srgbClr val="CC3300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71" name="Oval 8"/>
          <p:cNvSpPr/>
          <p:nvPr/>
        </p:nvSpPr>
        <p:spPr>
          <a:xfrm>
            <a:off x="5568950" y="3282950"/>
            <a:ext cx="368300" cy="368300"/>
          </a:xfrm>
          <a:prstGeom prst="ellipse">
            <a:avLst/>
          </a:prstGeom>
          <a:solidFill>
            <a:srgbClr val="CC3300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72" name="Rectangle 9"/>
          <p:cNvSpPr/>
          <p:nvPr/>
        </p:nvSpPr>
        <p:spPr>
          <a:xfrm>
            <a:off x="3237230" y="3108008"/>
            <a:ext cx="458788" cy="6413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2075" tIns="46038" rIns="92075" bIns="46038" anchor="t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en-US" altLang="zh-CN" sz="3600" dirty="0">
                <a:solidFill>
                  <a:srgbClr val="FFFF00"/>
                </a:solidFill>
                <a:latin typeface="Bookman Old Style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11273" name="Rectangle 10"/>
          <p:cNvSpPr/>
          <p:nvPr/>
        </p:nvSpPr>
        <p:spPr>
          <a:xfrm>
            <a:off x="5523865" y="3108008"/>
            <a:ext cx="458788" cy="6413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2075" tIns="46038" rIns="92075" bIns="46038" anchor="t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en-US" altLang="zh-CN" sz="3600" dirty="0">
                <a:solidFill>
                  <a:srgbClr val="FFFF00"/>
                </a:solidFill>
                <a:latin typeface="Bookman Old Style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11274" name="Arc 11"/>
          <p:cNvSpPr/>
          <p:nvPr/>
        </p:nvSpPr>
        <p:spPr>
          <a:xfrm rot="3360000">
            <a:off x="5400675" y="909638"/>
            <a:ext cx="1690688" cy="2359025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0" t="0" r="0" b="0"/>
            <a:pathLst>
              <a:path w="20847" h="21550" fill="none">
                <a:moveTo>
                  <a:pt x="19378" y="21549"/>
                </a:moveTo>
                <a:cubicBezTo>
                  <a:pt x="10190" y="20923"/>
                  <a:pt x="2411" y="14542"/>
                  <a:pt x="0" y="5654"/>
                </a:cubicBezTo>
              </a:path>
              <a:path w="20847" h="21550" stroke="0">
                <a:moveTo>
                  <a:pt x="19378" y="21549"/>
                </a:moveTo>
                <a:cubicBezTo>
                  <a:pt x="10190" y="20923"/>
                  <a:pt x="2411" y="14542"/>
                  <a:pt x="0" y="5654"/>
                </a:cubicBezTo>
                <a:lnTo>
                  <a:pt x="20847" y="0"/>
                </a:lnTo>
                <a:lnTo>
                  <a:pt x="19378" y="21549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75" name="Arc 12"/>
          <p:cNvSpPr/>
          <p:nvPr/>
        </p:nvSpPr>
        <p:spPr>
          <a:xfrm rot="-7440000">
            <a:off x="2124075" y="3731578"/>
            <a:ext cx="1690688" cy="2359025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0" t="0" r="0" b="0"/>
            <a:pathLst>
              <a:path w="20847" h="21550" fill="none">
                <a:moveTo>
                  <a:pt x="19378" y="21549"/>
                </a:moveTo>
                <a:cubicBezTo>
                  <a:pt x="10190" y="20923"/>
                  <a:pt x="2411" y="14542"/>
                  <a:pt x="0" y="5654"/>
                </a:cubicBezTo>
              </a:path>
              <a:path w="20847" h="21550" stroke="0">
                <a:moveTo>
                  <a:pt x="19378" y="21549"/>
                </a:moveTo>
                <a:cubicBezTo>
                  <a:pt x="10190" y="20923"/>
                  <a:pt x="2411" y="14542"/>
                  <a:pt x="0" y="5654"/>
                </a:cubicBezTo>
                <a:lnTo>
                  <a:pt x="20847" y="0"/>
                </a:lnTo>
                <a:lnTo>
                  <a:pt x="19378" y="21549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76" name="Arc 13"/>
          <p:cNvSpPr/>
          <p:nvPr/>
        </p:nvSpPr>
        <p:spPr>
          <a:xfrm rot="7440000">
            <a:off x="5402263" y="3732213"/>
            <a:ext cx="1689100" cy="2359025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0"/>
              </a:cxn>
            </a:cxnLst>
            <a:rect l="0" t="0" r="0" b="0"/>
            <a:pathLst>
              <a:path w="20845" h="21551" fill="none">
                <a:moveTo>
                  <a:pt x="20845" y="5660"/>
                </a:moveTo>
                <a:cubicBezTo>
                  <a:pt x="18430" y="14551"/>
                  <a:pt x="10642" y="20932"/>
                  <a:pt x="1450" y="21551"/>
                </a:cubicBezTo>
              </a:path>
              <a:path w="20845" h="21551" stroke="0">
                <a:moveTo>
                  <a:pt x="20845" y="5660"/>
                </a:moveTo>
                <a:cubicBezTo>
                  <a:pt x="18430" y="14551"/>
                  <a:pt x="10642" y="20932"/>
                  <a:pt x="1450" y="21551"/>
                </a:cubicBezTo>
                <a:lnTo>
                  <a:pt x="0" y="0"/>
                </a:lnTo>
                <a:lnTo>
                  <a:pt x="20845" y="566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77" name="Arc 14"/>
          <p:cNvSpPr/>
          <p:nvPr/>
        </p:nvSpPr>
        <p:spPr>
          <a:xfrm rot="-3360000">
            <a:off x="2125663" y="836613"/>
            <a:ext cx="1689100" cy="2359025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0"/>
              </a:cxn>
            </a:cxnLst>
            <a:rect l="0" t="0" r="0" b="0"/>
            <a:pathLst>
              <a:path w="20845" h="21551" fill="none">
                <a:moveTo>
                  <a:pt x="20845" y="5660"/>
                </a:moveTo>
                <a:cubicBezTo>
                  <a:pt x="18430" y="14551"/>
                  <a:pt x="10642" y="20932"/>
                  <a:pt x="1450" y="21551"/>
                </a:cubicBezTo>
              </a:path>
              <a:path w="20845" h="21551" stroke="0">
                <a:moveTo>
                  <a:pt x="20845" y="5660"/>
                </a:moveTo>
                <a:cubicBezTo>
                  <a:pt x="18430" y="14551"/>
                  <a:pt x="10642" y="20932"/>
                  <a:pt x="1450" y="21551"/>
                </a:cubicBezTo>
                <a:lnTo>
                  <a:pt x="0" y="0"/>
                </a:lnTo>
                <a:lnTo>
                  <a:pt x="20845" y="566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78" name="Arc 15"/>
          <p:cNvSpPr/>
          <p:nvPr/>
        </p:nvSpPr>
        <p:spPr>
          <a:xfrm rot="1260000">
            <a:off x="5502275" y="3859848"/>
            <a:ext cx="2238375" cy="1192212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0" t="0" r="0" b="0"/>
            <a:pathLst>
              <a:path w="21363" h="21600" fill="none">
                <a:moveTo>
                  <a:pt x="21363" y="21600"/>
                </a:moveTo>
                <a:cubicBezTo>
                  <a:pt x="10666" y="21600"/>
                  <a:pt x="1580" y="13770"/>
                  <a:pt x="0" y="3190"/>
                </a:cubicBezTo>
              </a:path>
              <a:path w="21363" h="21600" stroke="0">
                <a:moveTo>
                  <a:pt x="21363" y="21600"/>
                </a:moveTo>
                <a:cubicBezTo>
                  <a:pt x="10666" y="21600"/>
                  <a:pt x="1580" y="13770"/>
                  <a:pt x="0" y="3190"/>
                </a:cubicBezTo>
                <a:lnTo>
                  <a:pt x="21363" y="0"/>
                </a:lnTo>
                <a:lnTo>
                  <a:pt x="21363" y="2160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79" name="Arc 16"/>
          <p:cNvSpPr/>
          <p:nvPr/>
        </p:nvSpPr>
        <p:spPr>
          <a:xfrm rot="-9540000">
            <a:off x="1447800" y="1839913"/>
            <a:ext cx="2238375" cy="1192212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0" t="0" r="0" b="0"/>
            <a:pathLst>
              <a:path w="21363" h="21600" fill="none">
                <a:moveTo>
                  <a:pt x="21363" y="21600"/>
                </a:moveTo>
                <a:cubicBezTo>
                  <a:pt x="10666" y="21600"/>
                  <a:pt x="1580" y="13770"/>
                  <a:pt x="0" y="3190"/>
                </a:cubicBezTo>
              </a:path>
              <a:path w="21363" h="21600" stroke="0">
                <a:moveTo>
                  <a:pt x="21363" y="21600"/>
                </a:moveTo>
                <a:cubicBezTo>
                  <a:pt x="10666" y="21600"/>
                  <a:pt x="1580" y="13770"/>
                  <a:pt x="0" y="3190"/>
                </a:cubicBezTo>
                <a:lnTo>
                  <a:pt x="21363" y="0"/>
                </a:lnTo>
                <a:lnTo>
                  <a:pt x="21363" y="2160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80" name="Arc 17"/>
          <p:cNvSpPr/>
          <p:nvPr/>
        </p:nvSpPr>
        <p:spPr>
          <a:xfrm rot="-1260000">
            <a:off x="1446213" y="3821113"/>
            <a:ext cx="2238375" cy="1192212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0" y="0"/>
              </a:cxn>
            </a:cxnLst>
            <a:rect l="0" t="0" r="0" b="0"/>
            <a:pathLst>
              <a:path w="21363" h="21600" fill="none">
                <a:moveTo>
                  <a:pt x="21362" y="3192"/>
                </a:moveTo>
                <a:cubicBezTo>
                  <a:pt x="19781" y="13771"/>
                  <a:pt x="10696" y="21599"/>
                  <a:pt x="0" y="21600"/>
                </a:cubicBezTo>
              </a:path>
              <a:path w="21363" h="21600" stroke="0">
                <a:moveTo>
                  <a:pt x="21362" y="3192"/>
                </a:moveTo>
                <a:cubicBezTo>
                  <a:pt x="19781" y="13771"/>
                  <a:pt x="10696" y="21599"/>
                  <a:pt x="0" y="21600"/>
                </a:cubicBezTo>
                <a:lnTo>
                  <a:pt x="0" y="0"/>
                </a:lnTo>
                <a:lnTo>
                  <a:pt x="21362" y="3192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81" name="Arc 18"/>
          <p:cNvSpPr/>
          <p:nvPr/>
        </p:nvSpPr>
        <p:spPr>
          <a:xfrm rot="9540000">
            <a:off x="5561013" y="1916113"/>
            <a:ext cx="2238375" cy="1192212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0" y="0"/>
              </a:cxn>
            </a:cxnLst>
            <a:rect l="0" t="0" r="0" b="0"/>
            <a:pathLst>
              <a:path w="21363" h="21600" fill="none">
                <a:moveTo>
                  <a:pt x="21362" y="3192"/>
                </a:moveTo>
                <a:cubicBezTo>
                  <a:pt x="19781" y="13771"/>
                  <a:pt x="10696" y="21599"/>
                  <a:pt x="0" y="21600"/>
                </a:cubicBezTo>
              </a:path>
              <a:path w="21363" h="21600" stroke="0">
                <a:moveTo>
                  <a:pt x="21362" y="3192"/>
                </a:moveTo>
                <a:cubicBezTo>
                  <a:pt x="19781" y="13771"/>
                  <a:pt x="10696" y="21599"/>
                  <a:pt x="0" y="21600"/>
                </a:cubicBezTo>
                <a:lnTo>
                  <a:pt x="0" y="0"/>
                </a:lnTo>
                <a:lnTo>
                  <a:pt x="21362" y="3192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82" name="Arc 19"/>
          <p:cNvSpPr/>
          <p:nvPr/>
        </p:nvSpPr>
        <p:spPr>
          <a:xfrm>
            <a:off x="5870575" y="2211388"/>
            <a:ext cx="2741613" cy="19050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0" t="0" r="0" b="0"/>
            <a:pathLst>
              <a:path w="19424" h="21600" fill="none">
                <a:moveTo>
                  <a:pt x="-1" y="12151"/>
                </a:moveTo>
                <a:cubicBezTo>
                  <a:pt x="3614" y="4721"/>
                  <a:pt x="11150" y="4"/>
                  <a:pt x="19413" y="0"/>
                </a:cubicBezTo>
              </a:path>
              <a:path w="19424" h="21600" stroke="0">
                <a:moveTo>
                  <a:pt x="-1" y="12151"/>
                </a:moveTo>
                <a:cubicBezTo>
                  <a:pt x="3614" y="4721"/>
                  <a:pt x="11150" y="4"/>
                  <a:pt x="19413" y="0"/>
                </a:cubicBezTo>
                <a:lnTo>
                  <a:pt x="19424" y="21600"/>
                </a:lnTo>
                <a:lnTo>
                  <a:pt x="-1" y="12151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83" name="Arc 20"/>
          <p:cNvSpPr/>
          <p:nvPr/>
        </p:nvSpPr>
        <p:spPr>
          <a:xfrm rot="10800000">
            <a:off x="5870893" y="2820988"/>
            <a:ext cx="2741612" cy="1905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19433" h="21600" fill="none">
                <a:moveTo>
                  <a:pt x="0" y="0"/>
                </a:moveTo>
                <a:cubicBezTo>
                  <a:pt x="3" y="0"/>
                  <a:pt x="7" y="-1"/>
                  <a:pt x="11" y="0"/>
                </a:cubicBezTo>
                <a:cubicBezTo>
                  <a:pt x="8275" y="0"/>
                  <a:pt x="15816" y="4716"/>
                  <a:pt x="19433" y="12147"/>
                </a:cubicBezTo>
              </a:path>
              <a:path w="19433" h="21600" stroke="0">
                <a:moveTo>
                  <a:pt x="0" y="0"/>
                </a:moveTo>
                <a:cubicBezTo>
                  <a:pt x="3" y="0"/>
                  <a:pt x="7" y="-1"/>
                  <a:pt x="11" y="0"/>
                </a:cubicBezTo>
                <a:cubicBezTo>
                  <a:pt x="8275" y="0"/>
                  <a:pt x="15816" y="4716"/>
                  <a:pt x="19433" y="12147"/>
                </a:cubicBezTo>
                <a:lnTo>
                  <a:pt x="11" y="21600"/>
                </a:lnTo>
                <a:lnTo>
                  <a:pt x="0" y="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84" name="Arc 21"/>
          <p:cNvSpPr/>
          <p:nvPr/>
        </p:nvSpPr>
        <p:spPr>
          <a:xfrm>
            <a:off x="609600" y="2135188"/>
            <a:ext cx="2741613" cy="1905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19433" h="21600" fill="none">
                <a:moveTo>
                  <a:pt x="0" y="0"/>
                </a:moveTo>
                <a:cubicBezTo>
                  <a:pt x="3" y="0"/>
                  <a:pt x="7" y="-1"/>
                  <a:pt x="11" y="0"/>
                </a:cubicBezTo>
                <a:cubicBezTo>
                  <a:pt x="8275" y="0"/>
                  <a:pt x="15816" y="4716"/>
                  <a:pt x="19433" y="12147"/>
                </a:cubicBezTo>
              </a:path>
              <a:path w="19433" h="21600" stroke="0">
                <a:moveTo>
                  <a:pt x="0" y="0"/>
                </a:moveTo>
                <a:cubicBezTo>
                  <a:pt x="3" y="0"/>
                  <a:pt x="7" y="-1"/>
                  <a:pt x="11" y="0"/>
                </a:cubicBezTo>
                <a:cubicBezTo>
                  <a:pt x="8275" y="0"/>
                  <a:pt x="15816" y="4716"/>
                  <a:pt x="19433" y="12147"/>
                </a:cubicBezTo>
                <a:lnTo>
                  <a:pt x="11" y="21600"/>
                </a:lnTo>
                <a:lnTo>
                  <a:pt x="0" y="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85" name="Arc 22"/>
          <p:cNvSpPr/>
          <p:nvPr/>
        </p:nvSpPr>
        <p:spPr>
          <a:xfrm rot="10800000">
            <a:off x="611188" y="2820988"/>
            <a:ext cx="2741612" cy="19050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0" t="0" r="0" b="0"/>
            <a:pathLst>
              <a:path w="19424" h="21600" fill="none">
                <a:moveTo>
                  <a:pt x="-1" y="12151"/>
                </a:moveTo>
                <a:cubicBezTo>
                  <a:pt x="3614" y="4721"/>
                  <a:pt x="11150" y="4"/>
                  <a:pt x="19413" y="0"/>
                </a:cubicBezTo>
              </a:path>
              <a:path w="19424" h="21600" stroke="0">
                <a:moveTo>
                  <a:pt x="-1" y="12151"/>
                </a:moveTo>
                <a:cubicBezTo>
                  <a:pt x="3614" y="4721"/>
                  <a:pt x="11150" y="4"/>
                  <a:pt x="19413" y="0"/>
                </a:cubicBezTo>
                <a:lnTo>
                  <a:pt x="19424" y="21600"/>
                </a:lnTo>
                <a:lnTo>
                  <a:pt x="-1" y="12151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86" name="Arc 23"/>
          <p:cNvSpPr/>
          <p:nvPr/>
        </p:nvSpPr>
        <p:spPr>
          <a:xfrm rot="-240000">
            <a:off x="5900738" y="2489200"/>
            <a:ext cx="3241675" cy="1706563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0" t="0" r="0" b="0"/>
            <a:pathLst>
              <a:path w="17682" h="21481" fill="none">
                <a:moveTo>
                  <a:pt x="15421" y="21481"/>
                </a:moveTo>
                <a:cubicBezTo>
                  <a:pt x="9210" y="20827"/>
                  <a:pt x="3586" y="17518"/>
                  <a:pt x="-1" y="12405"/>
                </a:cubicBezTo>
              </a:path>
              <a:path w="17682" h="21481" stroke="0">
                <a:moveTo>
                  <a:pt x="15421" y="21481"/>
                </a:moveTo>
                <a:cubicBezTo>
                  <a:pt x="9210" y="20827"/>
                  <a:pt x="3586" y="17518"/>
                  <a:pt x="-1" y="12405"/>
                </a:cubicBezTo>
                <a:lnTo>
                  <a:pt x="17682" y="0"/>
                </a:lnTo>
                <a:lnTo>
                  <a:pt x="15421" y="21481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87" name="Arc 24"/>
          <p:cNvSpPr/>
          <p:nvPr/>
        </p:nvSpPr>
        <p:spPr>
          <a:xfrm rot="10560000">
            <a:off x="58738" y="2717800"/>
            <a:ext cx="3241675" cy="1706563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0" t="0" r="0" b="0"/>
            <a:pathLst>
              <a:path w="17682" h="21481" fill="none">
                <a:moveTo>
                  <a:pt x="15421" y="21481"/>
                </a:moveTo>
                <a:cubicBezTo>
                  <a:pt x="9210" y="20827"/>
                  <a:pt x="3586" y="17518"/>
                  <a:pt x="-1" y="12405"/>
                </a:cubicBezTo>
              </a:path>
              <a:path w="17682" h="21481" stroke="0">
                <a:moveTo>
                  <a:pt x="15421" y="21481"/>
                </a:moveTo>
                <a:cubicBezTo>
                  <a:pt x="9210" y="20827"/>
                  <a:pt x="3586" y="17518"/>
                  <a:pt x="-1" y="12405"/>
                </a:cubicBezTo>
                <a:lnTo>
                  <a:pt x="17682" y="0"/>
                </a:lnTo>
                <a:lnTo>
                  <a:pt x="15421" y="21481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88" name="Arc 25"/>
          <p:cNvSpPr/>
          <p:nvPr/>
        </p:nvSpPr>
        <p:spPr>
          <a:xfrm rot="-10560000">
            <a:off x="5900738" y="2794000"/>
            <a:ext cx="3241675" cy="1706563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0"/>
              </a:cxn>
            </a:cxnLst>
            <a:rect l="0" t="0" r="0" b="0"/>
            <a:pathLst>
              <a:path w="17680" h="21482" fill="none">
                <a:moveTo>
                  <a:pt x="17679" y="12408"/>
                </a:moveTo>
                <a:cubicBezTo>
                  <a:pt x="14091" y="17522"/>
                  <a:pt x="8464" y="20831"/>
                  <a:pt x="2251" y="21482"/>
                </a:cubicBezTo>
              </a:path>
              <a:path w="17680" h="21482" stroke="0">
                <a:moveTo>
                  <a:pt x="17679" y="12408"/>
                </a:moveTo>
                <a:cubicBezTo>
                  <a:pt x="14091" y="17522"/>
                  <a:pt x="8464" y="20831"/>
                  <a:pt x="2251" y="21482"/>
                </a:cubicBezTo>
                <a:lnTo>
                  <a:pt x="0" y="0"/>
                </a:lnTo>
                <a:lnTo>
                  <a:pt x="17679" y="12408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89" name="Arc 26"/>
          <p:cNvSpPr/>
          <p:nvPr/>
        </p:nvSpPr>
        <p:spPr>
          <a:xfrm rot="240000">
            <a:off x="109538" y="2413000"/>
            <a:ext cx="3241675" cy="1706563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0"/>
              </a:cxn>
            </a:cxnLst>
            <a:rect l="0" t="0" r="0" b="0"/>
            <a:pathLst>
              <a:path w="17680" h="21482" fill="none">
                <a:moveTo>
                  <a:pt x="17679" y="12408"/>
                </a:moveTo>
                <a:cubicBezTo>
                  <a:pt x="14091" y="17522"/>
                  <a:pt x="8464" y="20831"/>
                  <a:pt x="2251" y="21482"/>
                </a:cubicBezTo>
              </a:path>
              <a:path w="17680" h="21482" stroke="0">
                <a:moveTo>
                  <a:pt x="17679" y="12408"/>
                </a:moveTo>
                <a:cubicBezTo>
                  <a:pt x="14091" y="17522"/>
                  <a:pt x="8464" y="20831"/>
                  <a:pt x="2251" y="21482"/>
                </a:cubicBezTo>
                <a:lnTo>
                  <a:pt x="0" y="0"/>
                </a:lnTo>
                <a:lnTo>
                  <a:pt x="17679" y="12408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90" name="Line 27"/>
          <p:cNvSpPr/>
          <p:nvPr/>
        </p:nvSpPr>
        <p:spPr>
          <a:xfrm>
            <a:off x="5943600" y="3429000"/>
            <a:ext cx="28956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</p:sp>
      <p:sp>
        <p:nvSpPr>
          <p:cNvPr id="11291" name="Line 28"/>
          <p:cNvSpPr/>
          <p:nvPr/>
        </p:nvSpPr>
        <p:spPr>
          <a:xfrm flipH="1">
            <a:off x="457200" y="3429000"/>
            <a:ext cx="27432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</p:sp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/>
          <p:nvPr/>
        </p:nvSpPr>
        <p:spPr>
          <a:xfrm>
            <a:off x="1295400" y="150813"/>
            <a:ext cx="5873750" cy="5794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sx="999" sy="999" algn="ctr" rotWithShape="0">
              <a:schemeClr val="bg2"/>
            </a:outerShdw>
          </a:effectLst>
        </p:spPr>
        <p:txBody>
          <a:bodyPr wrap="none" lIns="92075" tIns="46038" rIns="92075" bIns="46038" anchor="t">
            <a:spAutoFit/>
          </a:bodyPr>
          <a:lstStyle/>
          <a:p>
            <a:pPr algn="ctr"/>
            <a:r>
              <a:rPr lang="zh-CN" altLang="en-US" sz="3200" dirty="0">
                <a:latin typeface="Bookman Old Style" pitchFamily="18" charset="0"/>
                <a:ea typeface="宋体" panose="02010600030101010101" pitchFamily="2" charset="-122"/>
              </a:rPr>
              <a:t>一对异号不等量点电荷的电场线</a:t>
            </a:r>
          </a:p>
        </p:txBody>
      </p:sp>
      <p:sp>
        <p:nvSpPr>
          <p:cNvPr id="12290" name="Line 3"/>
          <p:cNvSpPr/>
          <p:nvPr/>
        </p:nvSpPr>
        <p:spPr>
          <a:xfrm>
            <a:off x="3200400" y="3200400"/>
            <a:ext cx="0" cy="6096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291" name="Line 4"/>
          <p:cNvSpPr/>
          <p:nvPr/>
        </p:nvSpPr>
        <p:spPr>
          <a:xfrm>
            <a:off x="5562600" y="3200400"/>
            <a:ext cx="0" cy="6096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292" name="Arc 5"/>
          <p:cNvSpPr/>
          <p:nvPr/>
        </p:nvSpPr>
        <p:spPr>
          <a:xfrm>
            <a:off x="1289050" y="2209800"/>
            <a:ext cx="1912938" cy="12954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0" t="0" r="0" b="0"/>
            <a:pathLst>
              <a:path w="20087" h="21600" fill="none">
                <a:moveTo>
                  <a:pt x="20087" y="21600"/>
                </a:moveTo>
                <a:cubicBezTo>
                  <a:pt x="11223" y="21600"/>
                  <a:pt x="3259" y="16185"/>
                  <a:pt x="0" y="7942"/>
                </a:cubicBezTo>
              </a:path>
              <a:path w="20087" h="21600" stroke="0">
                <a:moveTo>
                  <a:pt x="20087" y="21600"/>
                </a:moveTo>
                <a:cubicBezTo>
                  <a:pt x="11223" y="21600"/>
                  <a:pt x="3259" y="16185"/>
                  <a:pt x="0" y="7942"/>
                </a:cubicBezTo>
                <a:lnTo>
                  <a:pt x="20087" y="0"/>
                </a:lnTo>
                <a:lnTo>
                  <a:pt x="20087" y="2160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3" name="Arc 6"/>
          <p:cNvSpPr/>
          <p:nvPr/>
        </p:nvSpPr>
        <p:spPr>
          <a:xfrm>
            <a:off x="1620838" y="457200"/>
            <a:ext cx="1581150" cy="30480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0" t="0" r="0" b="0"/>
            <a:pathLst>
              <a:path w="20366" h="21600" fill="none">
                <a:moveTo>
                  <a:pt x="20366" y="21600"/>
                </a:moveTo>
                <a:cubicBezTo>
                  <a:pt x="11211" y="21600"/>
                  <a:pt x="3050" y="15828"/>
                  <a:pt x="0" y="7196"/>
                </a:cubicBezTo>
              </a:path>
              <a:path w="20366" h="21600" stroke="0">
                <a:moveTo>
                  <a:pt x="20366" y="21600"/>
                </a:moveTo>
                <a:cubicBezTo>
                  <a:pt x="11211" y="21600"/>
                  <a:pt x="3050" y="15828"/>
                  <a:pt x="0" y="7196"/>
                </a:cubicBezTo>
                <a:lnTo>
                  <a:pt x="20366" y="0"/>
                </a:lnTo>
                <a:lnTo>
                  <a:pt x="20366" y="2160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4" name="Arc 7"/>
          <p:cNvSpPr/>
          <p:nvPr/>
        </p:nvSpPr>
        <p:spPr>
          <a:xfrm rot="10800000">
            <a:off x="2225675" y="3505200"/>
            <a:ext cx="898525" cy="27432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0" y="0"/>
              </a:cxn>
            </a:cxnLst>
            <a:rect l="0" t="0" r="0" b="0"/>
            <a:pathLst>
              <a:path w="21209" h="21600" fill="none">
                <a:moveTo>
                  <a:pt x="21208" y="4091"/>
                </a:moveTo>
                <a:cubicBezTo>
                  <a:pt x="19247" y="14256"/>
                  <a:pt x="10351" y="21599"/>
                  <a:pt x="0" y="21600"/>
                </a:cubicBezTo>
              </a:path>
              <a:path w="21209" h="21600" stroke="0">
                <a:moveTo>
                  <a:pt x="21208" y="4091"/>
                </a:moveTo>
                <a:cubicBezTo>
                  <a:pt x="19247" y="14256"/>
                  <a:pt x="10351" y="21599"/>
                  <a:pt x="0" y="21600"/>
                </a:cubicBezTo>
                <a:lnTo>
                  <a:pt x="0" y="0"/>
                </a:lnTo>
                <a:lnTo>
                  <a:pt x="21208" y="4091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5" name="Arc 8"/>
          <p:cNvSpPr/>
          <p:nvPr/>
        </p:nvSpPr>
        <p:spPr>
          <a:xfrm rot="1860000">
            <a:off x="2906713" y="917575"/>
            <a:ext cx="1219200" cy="2547938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0"/>
              </a:cxn>
              <a:cxn ang="0">
                <a:pos x="2147483646" y="0"/>
              </a:cxn>
            </a:cxnLst>
            <a:rect l="0" t="0" r="0" b="0"/>
            <a:pathLst>
              <a:path w="21600" h="21248" fill="none">
                <a:moveTo>
                  <a:pt x="17717" y="21248"/>
                </a:moveTo>
                <a:cubicBezTo>
                  <a:pt x="7455" y="19373"/>
                  <a:pt x="0" y="10432"/>
                  <a:pt x="0" y="0"/>
                </a:cubicBezTo>
              </a:path>
              <a:path w="21600" h="21248" stroke="0">
                <a:moveTo>
                  <a:pt x="17717" y="21248"/>
                </a:moveTo>
                <a:cubicBezTo>
                  <a:pt x="7455" y="19373"/>
                  <a:pt x="0" y="10432"/>
                  <a:pt x="0" y="0"/>
                </a:cubicBezTo>
                <a:lnTo>
                  <a:pt x="21600" y="0"/>
                </a:lnTo>
                <a:lnTo>
                  <a:pt x="17717" y="21248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6" name="Arc 9"/>
          <p:cNvSpPr/>
          <p:nvPr/>
        </p:nvSpPr>
        <p:spPr>
          <a:xfrm rot="-360000">
            <a:off x="3057525" y="1152525"/>
            <a:ext cx="3355975" cy="23622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0" t="0" r="0" b="0"/>
            <a:pathLst>
              <a:path w="21600" h="19179" fill="none">
                <a:moveTo>
                  <a:pt x="0" y="19179"/>
                </a:moveTo>
                <a:cubicBezTo>
                  <a:pt x="0" y="11109"/>
                  <a:pt x="4498" y="3712"/>
                  <a:pt x="11663" y="-1"/>
                </a:cubicBezTo>
              </a:path>
              <a:path w="21600" h="19179" stroke="0">
                <a:moveTo>
                  <a:pt x="0" y="19179"/>
                </a:moveTo>
                <a:cubicBezTo>
                  <a:pt x="0" y="11109"/>
                  <a:pt x="4498" y="3712"/>
                  <a:pt x="11663" y="-1"/>
                </a:cubicBezTo>
                <a:lnTo>
                  <a:pt x="21600" y="19179"/>
                </a:lnTo>
                <a:lnTo>
                  <a:pt x="0" y="19179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7" name="Arc 10"/>
          <p:cNvSpPr/>
          <p:nvPr/>
        </p:nvSpPr>
        <p:spPr>
          <a:xfrm rot="-1320000">
            <a:off x="4821238" y="698500"/>
            <a:ext cx="2192337" cy="9906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22194" h="21600" fill="none">
                <a:moveTo>
                  <a:pt x="0" y="8"/>
                </a:moveTo>
                <a:cubicBezTo>
                  <a:pt x="197" y="2"/>
                  <a:pt x="395" y="-1"/>
                  <a:pt x="594" y="0"/>
                </a:cubicBezTo>
                <a:cubicBezTo>
                  <a:pt x="12523" y="0"/>
                  <a:pt x="22194" y="9670"/>
                  <a:pt x="22194" y="21600"/>
                </a:cubicBezTo>
              </a:path>
              <a:path w="22194" h="21600" stroke="0">
                <a:moveTo>
                  <a:pt x="0" y="8"/>
                </a:moveTo>
                <a:cubicBezTo>
                  <a:pt x="197" y="2"/>
                  <a:pt x="395" y="-1"/>
                  <a:pt x="594" y="0"/>
                </a:cubicBezTo>
                <a:cubicBezTo>
                  <a:pt x="12523" y="0"/>
                  <a:pt x="22194" y="9670"/>
                  <a:pt x="22194" y="21600"/>
                </a:cubicBezTo>
                <a:lnTo>
                  <a:pt x="594" y="21600"/>
                </a:lnTo>
                <a:lnTo>
                  <a:pt x="0" y="8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8" name="Arc 11"/>
          <p:cNvSpPr/>
          <p:nvPr/>
        </p:nvSpPr>
        <p:spPr>
          <a:xfrm rot="-6780000">
            <a:off x="5503863" y="1189038"/>
            <a:ext cx="1562100" cy="240665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0" t="0" r="0" b="0"/>
            <a:pathLst>
              <a:path w="21564" h="21600" fill="none">
                <a:moveTo>
                  <a:pt x="21564" y="21600"/>
                </a:moveTo>
                <a:cubicBezTo>
                  <a:pt x="10121" y="21600"/>
                  <a:pt x="664" y="12676"/>
                  <a:pt x="0" y="1253"/>
                </a:cubicBezTo>
              </a:path>
              <a:path w="21564" h="21600" stroke="0">
                <a:moveTo>
                  <a:pt x="21564" y="21600"/>
                </a:moveTo>
                <a:cubicBezTo>
                  <a:pt x="10121" y="21600"/>
                  <a:pt x="664" y="12676"/>
                  <a:pt x="0" y="1253"/>
                </a:cubicBezTo>
                <a:lnTo>
                  <a:pt x="21564" y="0"/>
                </a:lnTo>
                <a:lnTo>
                  <a:pt x="21564" y="2160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9" name="Arc 12"/>
          <p:cNvSpPr/>
          <p:nvPr/>
        </p:nvSpPr>
        <p:spPr>
          <a:xfrm>
            <a:off x="3230563" y="1525588"/>
            <a:ext cx="2514600" cy="22860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21603" h="21600" fill="none">
                <a:moveTo>
                  <a:pt x="-1" y="18286"/>
                </a:moveTo>
                <a:cubicBezTo>
                  <a:pt x="1633" y="7762"/>
                  <a:pt x="10693" y="-1"/>
                  <a:pt x="21344" y="0"/>
                </a:cubicBezTo>
                <a:cubicBezTo>
                  <a:pt x="21430" y="0"/>
                  <a:pt x="21516" y="0"/>
                  <a:pt x="21603" y="1"/>
                </a:cubicBezTo>
              </a:path>
              <a:path w="21603" h="21600" stroke="0">
                <a:moveTo>
                  <a:pt x="-1" y="18286"/>
                </a:moveTo>
                <a:cubicBezTo>
                  <a:pt x="1633" y="7762"/>
                  <a:pt x="10693" y="-1"/>
                  <a:pt x="21344" y="0"/>
                </a:cubicBezTo>
                <a:cubicBezTo>
                  <a:pt x="21430" y="0"/>
                  <a:pt x="21516" y="0"/>
                  <a:pt x="21603" y="1"/>
                </a:cubicBezTo>
                <a:lnTo>
                  <a:pt x="21344" y="21600"/>
                </a:lnTo>
                <a:lnTo>
                  <a:pt x="-1" y="18286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0" name="Arc 13"/>
          <p:cNvSpPr/>
          <p:nvPr/>
        </p:nvSpPr>
        <p:spPr>
          <a:xfrm>
            <a:off x="5751513" y="1525588"/>
            <a:ext cx="552450" cy="6858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22375" h="21600" fill="none">
                <a:moveTo>
                  <a:pt x="-1" y="64"/>
                </a:moveTo>
                <a:cubicBezTo>
                  <a:pt x="555" y="21"/>
                  <a:pt x="1112" y="-1"/>
                  <a:pt x="1670" y="0"/>
                </a:cubicBezTo>
                <a:cubicBezTo>
                  <a:pt x="11229" y="0"/>
                  <a:pt x="19652" y="6284"/>
                  <a:pt x="22375" y="15447"/>
                </a:cubicBezTo>
              </a:path>
              <a:path w="22375" h="21600" stroke="0">
                <a:moveTo>
                  <a:pt x="-1" y="64"/>
                </a:moveTo>
                <a:cubicBezTo>
                  <a:pt x="555" y="21"/>
                  <a:pt x="1112" y="-1"/>
                  <a:pt x="1670" y="0"/>
                </a:cubicBezTo>
                <a:cubicBezTo>
                  <a:pt x="11229" y="0"/>
                  <a:pt x="19652" y="6284"/>
                  <a:pt x="22375" y="15447"/>
                </a:cubicBezTo>
                <a:lnTo>
                  <a:pt x="1670" y="21600"/>
                </a:lnTo>
                <a:lnTo>
                  <a:pt x="-1" y="64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1" name="Arc 14"/>
          <p:cNvSpPr/>
          <p:nvPr/>
        </p:nvSpPr>
        <p:spPr>
          <a:xfrm rot="10800000">
            <a:off x="3392488" y="2058988"/>
            <a:ext cx="2933700" cy="14732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0" t="0" r="0" b="0"/>
            <a:pathLst>
              <a:path w="21600" h="14149" fill="none">
                <a:moveTo>
                  <a:pt x="0" y="14149"/>
                </a:moveTo>
                <a:cubicBezTo>
                  <a:pt x="0" y="8951"/>
                  <a:pt x="1874" y="3927"/>
                  <a:pt x="5279" y="0"/>
                </a:cubicBezTo>
              </a:path>
              <a:path w="21600" h="14149" stroke="0">
                <a:moveTo>
                  <a:pt x="0" y="14149"/>
                </a:moveTo>
                <a:cubicBezTo>
                  <a:pt x="0" y="8951"/>
                  <a:pt x="1874" y="3927"/>
                  <a:pt x="5279" y="0"/>
                </a:cubicBezTo>
                <a:lnTo>
                  <a:pt x="21600" y="14149"/>
                </a:lnTo>
                <a:lnTo>
                  <a:pt x="0" y="14149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2" name="Arc 15"/>
          <p:cNvSpPr/>
          <p:nvPr/>
        </p:nvSpPr>
        <p:spPr>
          <a:xfrm>
            <a:off x="3189288" y="2135188"/>
            <a:ext cx="1841500" cy="34290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0" t="0" r="0" b="0"/>
            <a:pathLst>
              <a:path w="16833" h="21595" fill="none">
                <a:moveTo>
                  <a:pt x="-1" y="8059"/>
                </a:moveTo>
                <a:cubicBezTo>
                  <a:pt x="4001" y="3083"/>
                  <a:pt x="9999" y="132"/>
                  <a:pt x="16382" y="-1"/>
                </a:cubicBezTo>
              </a:path>
              <a:path w="16833" h="21595" stroke="0">
                <a:moveTo>
                  <a:pt x="-1" y="8059"/>
                </a:moveTo>
                <a:cubicBezTo>
                  <a:pt x="4001" y="3083"/>
                  <a:pt x="9999" y="132"/>
                  <a:pt x="16382" y="-1"/>
                </a:cubicBezTo>
                <a:lnTo>
                  <a:pt x="16833" y="21595"/>
                </a:lnTo>
                <a:lnTo>
                  <a:pt x="-1" y="8059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3" name="Arc 16"/>
          <p:cNvSpPr/>
          <p:nvPr/>
        </p:nvSpPr>
        <p:spPr>
          <a:xfrm>
            <a:off x="4875213" y="2135188"/>
            <a:ext cx="514350" cy="5540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13257" h="21600" fill="none">
                <a:moveTo>
                  <a:pt x="0" y="0"/>
                </a:moveTo>
                <a:cubicBezTo>
                  <a:pt x="13" y="0"/>
                  <a:pt x="27" y="-1"/>
                  <a:pt x="41" y="0"/>
                </a:cubicBezTo>
                <a:cubicBezTo>
                  <a:pt x="4824" y="0"/>
                  <a:pt x="9473" y="1588"/>
                  <a:pt x="13257" y="4514"/>
                </a:cubicBezTo>
              </a:path>
              <a:path w="13257" h="21600" stroke="0">
                <a:moveTo>
                  <a:pt x="0" y="0"/>
                </a:moveTo>
                <a:cubicBezTo>
                  <a:pt x="13" y="0"/>
                  <a:pt x="27" y="-1"/>
                  <a:pt x="41" y="0"/>
                </a:cubicBezTo>
                <a:cubicBezTo>
                  <a:pt x="4824" y="0"/>
                  <a:pt x="9473" y="1588"/>
                  <a:pt x="13257" y="4514"/>
                </a:cubicBezTo>
                <a:lnTo>
                  <a:pt x="41" y="21600"/>
                </a:lnTo>
                <a:lnTo>
                  <a:pt x="0" y="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4" name="Arc 17"/>
          <p:cNvSpPr/>
          <p:nvPr/>
        </p:nvSpPr>
        <p:spPr>
          <a:xfrm>
            <a:off x="3429000" y="2743200"/>
            <a:ext cx="1651000" cy="1290638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0" t="0" r="0" b="0"/>
            <a:pathLst>
              <a:path w="19503" h="21510" fill="none">
                <a:moveTo>
                  <a:pt x="-1" y="12225"/>
                </a:moveTo>
                <a:cubicBezTo>
                  <a:pt x="3277" y="5341"/>
                  <a:pt x="9941" y="694"/>
                  <a:pt x="17534" y="-1"/>
                </a:cubicBezTo>
              </a:path>
              <a:path w="19503" h="21510" stroke="0">
                <a:moveTo>
                  <a:pt x="-1" y="12225"/>
                </a:moveTo>
                <a:cubicBezTo>
                  <a:pt x="3277" y="5341"/>
                  <a:pt x="9941" y="694"/>
                  <a:pt x="17534" y="-1"/>
                </a:cubicBezTo>
                <a:lnTo>
                  <a:pt x="19503" y="21510"/>
                </a:lnTo>
                <a:lnTo>
                  <a:pt x="-1" y="12225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5" name="Arc 18"/>
          <p:cNvSpPr/>
          <p:nvPr/>
        </p:nvSpPr>
        <p:spPr>
          <a:xfrm>
            <a:off x="4716463" y="2708275"/>
            <a:ext cx="877887" cy="8382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22622" h="21600" fill="none">
                <a:moveTo>
                  <a:pt x="0" y="24"/>
                </a:moveTo>
                <a:cubicBezTo>
                  <a:pt x="340" y="8"/>
                  <a:pt x="681" y="-1"/>
                  <a:pt x="1022" y="0"/>
                </a:cubicBezTo>
                <a:cubicBezTo>
                  <a:pt x="12951" y="0"/>
                  <a:pt x="22622" y="9670"/>
                  <a:pt x="22622" y="21600"/>
                </a:cubicBezTo>
              </a:path>
              <a:path w="22622" h="21600" stroke="0">
                <a:moveTo>
                  <a:pt x="0" y="24"/>
                </a:moveTo>
                <a:cubicBezTo>
                  <a:pt x="340" y="8"/>
                  <a:pt x="681" y="-1"/>
                  <a:pt x="1022" y="0"/>
                </a:cubicBezTo>
                <a:cubicBezTo>
                  <a:pt x="12951" y="0"/>
                  <a:pt x="22622" y="9670"/>
                  <a:pt x="22622" y="21600"/>
                </a:cubicBezTo>
                <a:lnTo>
                  <a:pt x="1022" y="21600"/>
                </a:lnTo>
                <a:lnTo>
                  <a:pt x="0" y="24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6" name="Arc 19"/>
          <p:cNvSpPr/>
          <p:nvPr/>
        </p:nvSpPr>
        <p:spPr>
          <a:xfrm rot="-9060000">
            <a:off x="5129213" y="2368550"/>
            <a:ext cx="754062" cy="949325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0"/>
              </a:cxn>
              <a:cxn ang="0">
                <a:pos x="2147483646" y="0"/>
              </a:cxn>
            </a:cxnLst>
            <a:rect l="0" t="0" r="0" b="0"/>
            <a:pathLst>
              <a:path w="24375" h="21600" fill="none">
                <a:moveTo>
                  <a:pt x="24375" y="21421"/>
                </a:moveTo>
                <a:cubicBezTo>
                  <a:pt x="23454" y="21540"/>
                  <a:pt x="22527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24375" h="21600" stroke="0">
                <a:moveTo>
                  <a:pt x="24375" y="21421"/>
                </a:moveTo>
                <a:cubicBezTo>
                  <a:pt x="23454" y="21540"/>
                  <a:pt x="22527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24375" y="21421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7" name="Arc 20"/>
          <p:cNvSpPr/>
          <p:nvPr/>
        </p:nvSpPr>
        <p:spPr>
          <a:xfrm rot="-10440000">
            <a:off x="3055938" y="3743325"/>
            <a:ext cx="3355975" cy="2362200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0" t="0" r="0" b="0"/>
            <a:pathLst>
              <a:path w="21600" h="19183" fill="none">
                <a:moveTo>
                  <a:pt x="9928" y="-1"/>
                </a:moveTo>
                <a:cubicBezTo>
                  <a:pt x="17097" y="3710"/>
                  <a:pt x="21600" y="11109"/>
                  <a:pt x="21600" y="19183"/>
                </a:cubicBezTo>
              </a:path>
              <a:path w="21600" h="19183" stroke="0">
                <a:moveTo>
                  <a:pt x="9928" y="-1"/>
                </a:moveTo>
                <a:cubicBezTo>
                  <a:pt x="17097" y="3710"/>
                  <a:pt x="21600" y="11109"/>
                  <a:pt x="21600" y="19183"/>
                </a:cubicBezTo>
                <a:lnTo>
                  <a:pt x="0" y="19183"/>
                </a:lnTo>
                <a:lnTo>
                  <a:pt x="9928" y="-1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8" name="Arc 21"/>
          <p:cNvSpPr/>
          <p:nvPr/>
        </p:nvSpPr>
        <p:spPr>
          <a:xfrm rot="-9900000">
            <a:off x="4795838" y="5586413"/>
            <a:ext cx="2238375" cy="854075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24732" h="21600" fill="none">
                <a:moveTo>
                  <a:pt x="0" y="20637"/>
                </a:moveTo>
                <a:cubicBezTo>
                  <a:pt x="515" y="9093"/>
                  <a:pt x="10024" y="-1"/>
                  <a:pt x="21579" y="0"/>
                </a:cubicBezTo>
                <a:cubicBezTo>
                  <a:pt x="22634" y="0"/>
                  <a:pt x="23688" y="77"/>
                  <a:pt x="24731" y="231"/>
                </a:cubicBezTo>
              </a:path>
              <a:path w="24732" h="21600" stroke="0">
                <a:moveTo>
                  <a:pt x="0" y="20637"/>
                </a:moveTo>
                <a:cubicBezTo>
                  <a:pt x="515" y="9093"/>
                  <a:pt x="10024" y="-1"/>
                  <a:pt x="21579" y="0"/>
                </a:cubicBezTo>
                <a:cubicBezTo>
                  <a:pt x="22634" y="0"/>
                  <a:pt x="23688" y="77"/>
                  <a:pt x="24731" y="231"/>
                </a:cubicBezTo>
                <a:lnTo>
                  <a:pt x="21579" y="21600"/>
                </a:lnTo>
                <a:lnTo>
                  <a:pt x="0" y="20637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9" name="Arc 22"/>
          <p:cNvSpPr/>
          <p:nvPr/>
        </p:nvSpPr>
        <p:spPr>
          <a:xfrm rot="-4020000">
            <a:off x="5486400" y="3487738"/>
            <a:ext cx="1597025" cy="2424112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0" t="0" r="0" b="0"/>
            <a:pathLst>
              <a:path w="21671" h="21600" fill="none">
                <a:moveTo>
                  <a:pt x="21671" y="1260"/>
                </a:moveTo>
                <a:cubicBezTo>
                  <a:pt x="21003" y="12680"/>
                  <a:pt x="11547" y="21599"/>
                  <a:pt x="108" y="21600"/>
                </a:cubicBezTo>
                <a:cubicBezTo>
                  <a:pt x="72" y="21600"/>
                  <a:pt x="36" y="21599"/>
                  <a:pt x="0" y="21599"/>
                </a:cubicBezTo>
              </a:path>
              <a:path w="21671" h="21600" stroke="0">
                <a:moveTo>
                  <a:pt x="21671" y="1260"/>
                </a:moveTo>
                <a:cubicBezTo>
                  <a:pt x="21003" y="12680"/>
                  <a:pt x="11547" y="21599"/>
                  <a:pt x="108" y="21600"/>
                </a:cubicBezTo>
                <a:cubicBezTo>
                  <a:pt x="72" y="21600"/>
                  <a:pt x="36" y="21599"/>
                  <a:pt x="0" y="21599"/>
                </a:cubicBezTo>
                <a:lnTo>
                  <a:pt x="108" y="0"/>
                </a:lnTo>
                <a:lnTo>
                  <a:pt x="21671" y="126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0" name="Arc 23"/>
          <p:cNvSpPr/>
          <p:nvPr/>
        </p:nvSpPr>
        <p:spPr>
          <a:xfrm rot="10800000">
            <a:off x="3198813" y="3506788"/>
            <a:ext cx="2546350" cy="22860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21873" h="21600" fill="none">
                <a:moveTo>
                  <a:pt x="-1" y="1"/>
                </a:moveTo>
                <a:cubicBezTo>
                  <a:pt x="90" y="0"/>
                  <a:pt x="181" y="-1"/>
                  <a:pt x="273" y="0"/>
                </a:cubicBezTo>
                <a:cubicBezTo>
                  <a:pt x="12202" y="0"/>
                  <a:pt x="21873" y="9670"/>
                  <a:pt x="21873" y="21600"/>
                </a:cubicBezTo>
              </a:path>
              <a:path w="21873" h="21600" stroke="0">
                <a:moveTo>
                  <a:pt x="-1" y="1"/>
                </a:moveTo>
                <a:cubicBezTo>
                  <a:pt x="90" y="0"/>
                  <a:pt x="181" y="-1"/>
                  <a:pt x="273" y="0"/>
                </a:cubicBezTo>
                <a:cubicBezTo>
                  <a:pt x="12202" y="0"/>
                  <a:pt x="21873" y="9670"/>
                  <a:pt x="21873" y="21600"/>
                </a:cubicBezTo>
                <a:lnTo>
                  <a:pt x="273" y="21600"/>
                </a:lnTo>
                <a:lnTo>
                  <a:pt x="-1" y="1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1" name="Arc 24"/>
          <p:cNvSpPr/>
          <p:nvPr/>
        </p:nvSpPr>
        <p:spPr>
          <a:xfrm>
            <a:off x="3390900" y="3582988"/>
            <a:ext cx="2933700" cy="1473200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0" t="0" r="0" b="0"/>
            <a:pathLst>
              <a:path w="21600" h="14155" fill="none">
                <a:moveTo>
                  <a:pt x="16315" y="0"/>
                </a:moveTo>
                <a:cubicBezTo>
                  <a:pt x="19723" y="3928"/>
                  <a:pt x="21600" y="8954"/>
                  <a:pt x="21600" y="14155"/>
                </a:cubicBezTo>
              </a:path>
              <a:path w="21600" h="14155" stroke="0">
                <a:moveTo>
                  <a:pt x="16315" y="0"/>
                </a:moveTo>
                <a:cubicBezTo>
                  <a:pt x="19723" y="3928"/>
                  <a:pt x="21600" y="8954"/>
                  <a:pt x="21600" y="14155"/>
                </a:cubicBezTo>
                <a:lnTo>
                  <a:pt x="0" y="14155"/>
                </a:lnTo>
                <a:lnTo>
                  <a:pt x="16315" y="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2" name="Arc 25"/>
          <p:cNvSpPr/>
          <p:nvPr/>
        </p:nvSpPr>
        <p:spPr>
          <a:xfrm rot="10800000">
            <a:off x="5753100" y="5030788"/>
            <a:ext cx="573088" cy="7620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23206" h="21600" fill="none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22135" y="0"/>
                  <a:pt x="22671" y="19"/>
                  <a:pt x="23206" y="59"/>
                </a:cubicBezTo>
              </a:path>
              <a:path w="23206" h="21600" stroke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22135" y="0"/>
                  <a:pt x="22671" y="19"/>
                  <a:pt x="23206" y="59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3" name="Arc 26"/>
          <p:cNvSpPr/>
          <p:nvPr/>
        </p:nvSpPr>
        <p:spPr>
          <a:xfrm rot="10800000">
            <a:off x="3232150" y="1524000"/>
            <a:ext cx="2025650" cy="3503613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0" t="0" r="0" b="0"/>
            <a:pathLst>
              <a:path w="17144" h="21567" fill="none">
                <a:moveTo>
                  <a:pt x="1194" y="0"/>
                </a:moveTo>
                <a:cubicBezTo>
                  <a:pt x="7486" y="348"/>
                  <a:pt x="13311" y="3426"/>
                  <a:pt x="17144" y="8427"/>
                </a:cubicBezTo>
              </a:path>
              <a:path w="17144" h="21567" stroke="0">
                <a:moveTo>
                  <a:pt x="1194" y="0"/>
                </a:moveTo>
                <a:cubicBezTo>
                  <a:pt x="7486" y="348"/>
                  <a:pt x="13311" y="3426"/>
                  <a:pt x="17144" y="8427"/>
                </a:cubicBezTo>
                <a:lnTo>
                  <a:pt x="0" y="21567"/>
                </a:lnTo>
                <a:lnTo>
                  <a:pt x="1194" y="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4" name="Arc 27"/>
          <p:cNvSpPr/>
          <p:nvPr/>
        </p:nvSpPr>
        <p:spPr>
          <a:xfrm rot="-1740000">
            <a:off x="5159375" y="3763963"/>
            <a:ext cx="782638" cy="1149350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0" y="2147483646"/>
              </a:cxn>
              <a:cxn ang="0">
                <a:pos x="2147483646" y="2147483646"/>
              </a:cxn>
            </a:cxnLst>
            <a:rect l="0" t="0" r="0" b="0"/>
            <a:pathLst>
              <a:path w="24429" h="24788" fill="none">
                <a:moveTo>
                  <a:pt x="24192" y="-1"/>
                </a:moveTo>
                <a:cubicBezTo>
                  <a:pt x="24349" y="1055"/>
                  <a:pt x="24429" y="2120"/>
                  <a:pt x="24429" y="3188"/>
                </a:cubicBezTo>
                <a:cubicBezTo>
                  <a:pt x="24429" y="15117"/>
                  <a:pt x="14758" y="24788"/>
                  <a:pt x="2829" y="24788"/>
                </a:cubicBezTo>
                <a:cubicBezTo>
                  <a:pt x="1882" y="24788"/>
                  <a:pt x="937" y="24725"/>
                  <a:pt x="0" y="24601"/>
                </a:cubicBezTo>
              </a:path>
              <a:path w="24429" h="24788" stroke="0">
                <a:moveTo>
                  <a:pt x="24192" y="-1"/>
                </a:moveTo>
                <a:cubicBezTo>
                  <a:pt x="24349" y="1055"/>
                  <a:pt x="24429" y="2120"/>
                  <a:pt x="24429" y="3188"/>
                </a:cubicBezTo>
                <a:cubicBezTo>
                  <a:pt x="24429" y="15117"/>
                  <a:pt x="14758" y="24788"/>
                  <a:pt x="2829" y="24788"/>
                </a:cubicBezTo>
                <a:cubicBezTo>
                  <a:pt x="1882" y="24788"/>
                  <a:pt x="937" y="24725"/>
                  <a:pt x="0" y="24601"/>
                </a:cubicBezTo>
                <a:lnTo>
                  <a:pt x="2829" y="3188"/>
                </a:lnTo>
                <a:lnTo>
                  <a:pt x="24192" y="-1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5" name="Arc 28"/>
          <p:cNvSpPr/>
          <p:nvPr/>
        </p:nvSpPr>
        <p:spPr>
          <a:xfrm rot="9540000">
            <a:off x="5002213" y="4289425"/>
            <a:ext cx="357187" cy="8223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11090" h="21600" fill="none">
                <a:moveTo>
                  <a:pt x="0" y="0"/>
                </a:moveTo>
                <a:cubicBezTo>
                  <a:pt x="16" y="0"/>
                  <a:pt x="32" y="-1"/>
                  <a:pt x="49" y="0"/>
                </a:cubicBezTo>
                <a:cubicBezTo>
                  <a:pt x="3935" y="0"/>
                  <a:pt x="7749" y="1048"/>
                  <a:pt x="11089" y="3035"/>
                </a:cubicBezTo>
              </a:path>
              <a:path w="11090" h="21600" stroke="0">
                <a:moveTo>
                  <a:pt x="0" y="0"/>
                </a:moveTo>
                <a:cubicBezTo>
                  <a:pt x="16" y="0"/>
                  <a:pt x="32" y="-1"/>
                  <a:pt x="49" y="0"/>
                </a:cubicBezTo>
                <a:cubicBezTo>
                  <a:pt x="3935" y="0"/>
                  <a:pt x="7749" y="1048"/>
                  <a:pt x="11089" y="3035"/>
                </a:cubicBezTo>
                <a:lnTo>
                  <a:pt x="49" y="21600"/>
                </a:lnTo>
                <a:lnTo>
                  <a:pt x="0" y="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6" name="Arc 29"/>
          <p:cNvSpPr/>
          <p:nvPr/>
        </p:nvSpPr>
        <p:spPr>
          <a:xfrm rot="10320000">
            <a:off x="3232150" y="3128963"/>
            <a:ext cx="1797050" cy="1290637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0" t="0" r="0" b="0"/>
            <a:pathLst>
              <a:path w="21227" h="21512" fill="none">
                <a:moveTo>
                  <a:pt x="1948" y="0"/>
                </a:moveTo>
                <a:cubicBezTo>
                  <a:pt x="11568" y="871"/>
                  <a:pt x="19439" y="8023"/>
                  <a:pt x="21226" y="17515"/>
                </a:cubicBezTo>
              </a:path>
              <a:path w="21227" h="21512" stroke="0">
                <a:moveTo>
                  <a:pt x="1948" y="0"/>
                </a:moveTo>
                <a:cubicBezTo>
                  <a:pt x="11568" y="871"/>
                  <a:pt x="19439" y="8023"/>
                  <a:pt x="21226" y="17515"/>
                </a:cubicBezTo>
                <a:lnTo>
                  <a:pt x="0" y="21512"/>
                </a:lnTo>
                <a:lnTo>
                  <a:pt x="1948" y="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7" name="Arc 30"/>
          <p:cNvSpPr/>
          <p:nvPr/>
        </p:nvSpPr>
        <p:spPr>
          <a:xfrm rot="10800000">
            <a:off x="4724400" y="3506788"/>
            <a:ext cx="838200" cy="822325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0" t="0" r="0" b="0"/>
            <a:pathLst>
              <a:path w="21600" h="21210" fill="none">
                <a:moveTo>
                  <a:pt x="0" y="21210"/>
                </a:moveTo>
                <a:cubicBezTo>
                  <a:pt x="0" y="10856"/>
                  <a:pt x="7346" y="1959"/>
                  <a:pt x="17513" y="0"/>
                </a:cubicBezTo>
              </a:path>
              <a:path w="21600" h="21210" stroke="0">
                <a:moveTo>
                  <a:pt x="0" y="21210"/>
                </a:moveTo>
                <a:cubicBezTo>
                  <a:pt x="0" y="10856"/>
                  <a:pt x="7346" y="1959"/>
                  <a:pt x="17513" y="0"/>
                </a:cubicBezTo>
                <a:lnTo>
                  <a:pt x="21600" y="21210"/>
                </a:lnTo>
                <a:lnTo>
                  <a:pt x="0" y="2121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8" name="Arc 31"/>
          <p:cNvSpPr/>
          <p:nvPr/>
        </p:nvSpPr>
        <p:spPr>
          <a:xfrm rot="9240000">
            <a:off x="2754313" y="3594100"/>
            <a:ext cx="1219200" cy="2541588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0"/>
              </a:cxn>
            </a:cxnLst>
            <a:rect l="0" t="0" r="0" b="0"/>
            <a:pathLst>
              <a:path w="21600" h="21195" fill="none">
                <a:moveTo>
                  <a:pt x="21600" y="0"/>
                </a:moveTo>
                <a:cubicBezTo>
                  <a:pt x="21600" y="10323"/>
                  <a:pt x="14294" y="19204"/>
                  <a:pt x="4163" y="21194"/>
                </a:cubicBezTo>
              </a:path>
              <a:path w="21600" h="21195" stroke="0">
                <a:moveTo>
                  <a:pt x="21600" y="0"/>
                </a:moveTo>
                <a:cubicBezTo>
                  <a:pt x="21600" y="10323"/>
                  <a:pt x="14294" y="19204"/>
                  <a:pt x="4163" y="21194"/>
                </a:cubicBezTo>
                <a:lnTo>
                  <a:pt x="0" y="0"/>
                </a:lnTo>
                <a:lnTo>
                  <a:pt x="21600" y="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9" name="Arc 32"/>
          <p:cNvSpPr/>
          <p:nvPr/>
        </p:nvSpPr>
        <p:spPr>
          <a:xfrm>
            <a:off x="2439988" y="1239838"/>
            <a:ext cx="762000" cy="2265362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rect l="0" t="0" r="0" b="0"/>
            <a:pathLst>
              <a:path w="21600" h="29198" fill="none">
                <a:moveTo>
                  <a:pt x="21600" y="29198"/>
                </a:moveTo>
                <a:cubicBezTo>
                  <a:pt x="9670" y="29198"/>
                  <a:pt x="0" y="19527"/>
                  <a:pt x="0" y="7598"/>
                </a:cubicBezTo>
                <a:cubicBezTo>
                  <a:pt x="-1" y="5003"/>
                  <a:pt x="467" y="2429"/>
                  <a:pt x="1380" y="0"/>
                </a:cubicBezTo>
              </a:path>
              <a:path w="21600" h="29198" stroke="0">
                <a:moveTo>
                  <a:pt x="21600" y="29198"/>
                </a:moveTo>
                <a:cubicBezTo>
                  <a:pt x="9670" y="29198"/>
                  <a:pt x="0" y="19527"/>
                  <a:pt x="0" y="7598"/>
                </a:cubicBezTo>
                <a:cubicBezTo>
                  <a:pt x="-1" y="5003"/>
                  <a:pt x="467" y="2429"/>
                  <a:pt x="1380" y="0"/>
                </a:cubicBezTo>
                <a:lnTo>
                  <a:pt x="21600" y="7598"/>
                </a:lnTo>
                <a:lnTo>
                  <a:pt x="21600" y="29198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20" name="Arc 33"/>
          <p:cNvSpPr/>
          <p:nvPr/>
        </p:nvSpPr>
        <p:spPr>
          <a:xfrm rot="10800000">
            <a:off x="1544638" y="3505200"/>
            <a:ext cx="1581150" cy="30480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0" y="0"/>
              </a:cxn>
            </a:cxnLst>
            <a:rect l="0" t="0" r="0" b="0"/>
            <a:pathLst>
              <a:path w="20363" h="21600" fill="none">
                <a:moveTo>
                  <a:pt x="20363" y="7204"/>
                </a:moveTo>
                <a:cubicBezTo>
                  <a:pt x="17310" y="15832"/>
                  <a:pt x="9152" y="21599"/>
                  <a:pt x="0" y="21600"/>
                </a:cubicBezTo>
              </a:path>
              <a:path w="20363" h="21600" stroke="0">
                <a:moveTo>
                  <a:pt x="20363" y="7204"/>
                </a:moveTo>
                <a:cubicBezTo>
                  <a:pt x="17310" y="15832"/>
                  <a:pt x="9152" y="21599"/>
                  <a:pt x="0" y="21600"/>
                </a:cubicBezTo>
                <a:lnTo>
                  <a:pt x="0" y="0"/>
                </a:lnTo>
                <a:lnTo>
                  <a:pt x="20363" y="7204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21" name="Arc 34"/>
          <p:cNvSpPr/>
          <p:nvPr/>
        </p:nvSpPr>
        <p:spPr>
          <a:xfrm rot="10500000">
            <a:off x="1211263" y="3581400"/>
            <a:ext cx="2020887" cy="12954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rect l="0" t="0" r="0" b="0"/>
            <a:pathLst>
              <a:path w="21219" h="21600" fill="none">
                <a:moveTo>
                  <a:pt x="21219" y="7948"/>
                </a:moveTo>
                <a:cubicBezTo>
                  <a:pt x="17958" y="16187"/>
                  <a:pt x="9996" y="21599"/>
                  <a:pt x="1135" y="21600"/>
                </a:cubicBezTo>
                <a:cubicBezTo>
                  <a:pt x="756" y="21600"/>
                  <a:pt x="378" y="21590"/>
                  <a:pt x="-1" y="21570"/>
                </a:cubicBezTo>
              </a:path>
              <a:path w="21219" h="21600" stroke="0">
                <a:moveTo>
                  <a:pt x="21219" y="7948"/>
                </a:moveTo>
                <a:cubicBezTo>
                  <a:pt x="17958" y="16187"/>
                  <a:pt x="9996" y="21599"/>
                  <a:pt x="1135" y="21600"/>
                </a:cubicBezTo>
                <a:cubicBezTo>
                  <a:pt x="756" y="21600"/>
                  <a:pt x="378" y="21590"/>
                  <a:pt x="-1" y="21570"/>
                </a:cubicBezTo>
                <a:lnTo>
                  <a:pt x="1135" y="0"/>
                </a:lnTo>
                <a:lnTo>
                  <a:pt x="21219" y="7948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22" name="Oval 35"/>
          <p:cNvSpPr/>
          <p:nvPr/>
        </p:nvSpPr>
        <p:spPr>
          <a:xfrm>
            <a:off x="2825750" y="3206750"/>
            <a:ext cx="673100" cy="673100"/>
          </a:xfrm>
          <a:prstGeom prst="ellipse">
            <a:avLst/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23" name="Oval 36"/>
          <p:cNvSpPr/>
          <p:nvPr/>
        </p:nvSpPr>
        <p:spPr>
          <a:xfrm>
            <a:off x="5264150" y="3206750"/>
            <a:ext cx="673100" cy="673100"/>
          </a:xfrm>
          <a:prstGeom prst="ellipse">
            <a:avLst/>
          </a:prstGeom>
          <a:solidFill>
            <a:srgbClr val="CC3300"/>
          </a:solidFill>
          <a:ln w="12700">
            <a:noFill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24" name="Rectangle 37"/>
          <p:cNvSpPr/>
          <p:nvPr/>
        </p:nvSpPr>
        <p:spPr>
          <a:xfrm>
            <a:off x="2667000" y="3298825"/>
            <a:ext cx="955675" cy="46196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en-US" altLang="zh-CN" dirty="0">
                <a:solidFill>
                  <a:srgbClr val="FFFF00"/>
                </a:solidFill>
                <a:latin typeface="Bookman Old Style" pitchFamily="18" charset="0"/>
                <a:ea typeface="宋体" panose="02010600030101010101" pitchFamily="2" charset="-122"/>
              </a:rPr>
              <a:t>+2</a:t>
            </a:r>
            <a:r>
              <a:rPr lang="en-US" altLang="zh-CN" i="1" dirty="0">
                <a:solidFill>
                  <a:srgbClr val="FFFF00"/>
                </a:solidFill>
                <a:latin typeface="Bookman Old Style" pitchFamily="18" charset="0"/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12325" name="Rectangle 38"/>
          <p:cNvSpPr/>
          <p:nvPr/>
        </p:nvSpPr>
        <p:spPr>
          <a:xfrm>
            <a:off x="5356225" y="3249613"/>
            <a:ext cx="455613" cy="461962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 anchor="t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en-US" altLang="zh-CN" i="1" dirty="0">
                <a:solidFill>
                  <a:srgbClr val="FFFF00"/>
                </a:solidFill>
                <a:latin typeface="Bookman Old Style" pitchFamily="18" charset="0"/>
                <a:ea typeface="宋体" panose="02010600030101010101" pitchFamily="2" charset="-122"/>
              </a:rPr>
              <a:t>-q</a:t>
            </a:r>
          </a:p>
        </p:txBody>
      </p:sp>
      <p:sp>
        <p:nvSpPr>
          <p:cNvPr id="12326" name="Line 41"/>
          <p:cNvSpPr/>
          <p:nvPr/>
        </p:nvSpPr>
        <p:spPr>
          <a:xfrm>
            <a:off x="3505200" y="3581400"/>
            <a:ext cx="9144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</p:sp>
      <p:sp>
        <p:nvSpPr>
          <p:cNvPr id="12327" name="Line 42"/>
          <p:cNvSpPr/>
          <p:nvPr/>
        </p:nvSpPr>
        <p:spPr>
          <a:xfrm>
            <a:off x="4419600" y="3581400"/>
            <a:ext cx="9144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328" name="Arc 43"/>
          <p:cNvSpPr/>
          <p:nvPr/>
        </p:nvSpPr>
        <p:spPr>
          <a:xfrm>
            <a:off x="5943600" y="0"/>
            <a:ext cx="858838" cy="35052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0" y="0"/>
              </a:cxn>
            </a:cxnLst>
            <a:rect l="0" t="0" r="0" b="0"/>
            <a:pathLst>
              <a:path w="7609" h="21600" fill="none">
                <a:moveTo>
                  <a:pt x="7609" y="20215"/>
                </a:moveTo>
                <a:cubicBezTo>
                  <a:pt x="5176" y="21130"/>
                  <a:pt x="2599" y="21599"/>
                  <a:pt x="0" y="21600"/>
                </a:cubicBezTo>
              </a:path>
              <a:path w="7609" h="21600" stroke="0">
                <a:moveTo>
                  <a:pt x="7609" y="20215"/>
                </a:moveTo>
                <a:cubicBezTo>
                  <a:pt x="5176" y="21130"/>
                  <a:pt x="2599" y="21599"/>
                  <a:pt x="0" y="21600"/>
                </a:cubicBezTo>
                <a:lnTo>
                  <a:pt x="0" y="0"/>
                </a:lnTo>
                <a:lnTo>
                  <a:pt x="7609" y="20215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29" name="Arc 44"/>
          <p:cNvSpPr/>
          <p:nvPr/>
        </p:nvSpPr>
        <p:spPr>
          <a:xfrm>
            <a:off x="5867400" y="3582988"/>
            <a:ext cx="817563" cy="32750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6816" h="21600" fill="none">
                <a:moveTo>
                  <a:pt x="0" y="0"/>
                </a:moveTo>
                <a:cubicBezTo>
                  <a:pt x="4" y="0"/>
                  <a:pt x="8" y="-1"/>
                  <a:pt x="13" y="0"/>
                </a:cubicBezTo>
                <a:cubicBezTo>
                  <a:pt x="2324" y="0"/>
                  <a:pt x="4621" y="371"/>
                  <a:pt x="6815" y="1099"/>
                </a:cubicBezTo>
              </a:path>
              <a:path w="6816" h="21600" stroke="0">
                <a:moveTo>
                  <a:pt x="0" y="0"/>
                </a:moveTo>
                <a:cubicBezTo>
                  <a:pt x="4" y="0"/>
                  <a:pt x="8" y="-1"/>
                  <a:pt x="13" y="0"/>
                </a:cubicBezTo>
                <a:cubicBezTo>
                  <a:pt x="2324" y="0"/>
                  <a:pt x="4621" y="371"/>
                  <a:pt x="6815" y="1099"/>
                </a:cubicBezTo>
                <a:lnTo>
                  <a:pt x="13" y="21600"/>
                </a:lnTo>
                <a:lnTo>
                  <a:pt x="0" y="0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30" name="Arc 45"/>
          <p:cNvSpPr/>
          <p:nvPr/>
        </p:nvSpPr>
        <p:spPr>
          <a:xfrm>
            <a:off x="5943600" y="0"/>
            <a:ext cx="2157413" cy="3294063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0"/>
              </a:cxn>
            </a:cxnLst>
            <a:rect l="0" t="0" r="0" b="0"/>
            <a:pathLst>
              <a:path w="19104" h="20298" fill="none">
                <a:moveTo>
                  <a:pt x="19103" y="10079"/>
                </a:moveTo>
                <a:cubicBezTo>
                  <a:pt x="16601" y="14822"/>
                  <a:pt x="12424" y="18464"/>
                  <a:pt x="7385" y="20297"/>
                </a:cubicBezTo>
              </a:path>
              <a:path w="19104" h="20298" stroke="0">
                <a:moveTo>
                  <a:pt x="19103" y="10079"/>
                </a:moveTo>
                <a:cubicBezTo>
                  <a:pt x="16601" y="14822"/>
                  <a:pt x="12424" y="18464"/>
                  <a:pt x="7385" y="20297"/>
                </a:cubicBezTo>
                <a:lnTo>
                  <a:pt x="0" y="0"/>
                </a:lnTo>
                <a:lnTo>
                  <a:pt x="19103" y="10079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31" name="Arc 46"/>
          <p:cNvSpPr/>
          <p:nvPr/>
        </p:nvSpPr>
        <p:spPr>
          <a:xfrm>
            <a:off x="6096000" y="3719513"/>
            <a:ext cx="2078038" cy="3216275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0" t="0" r="0" b="0"/>
            <a:pathLst>
              <a:path w="17330" h="21214" fill="none">
                <a:moveTo>
                  <a:pt x="4064" y="-1"/>
                </a:moveTo>
                <a:cubicBezTo>
                  <a:pt x="9371" y="1016"/>
                  <a:pt x="14104" y="3985"/>
                  <a:pt x="17330" y="8320"/>
                </a:cubicBezTo>
              </a:path>
              <a:path w="17330" h="21214" stroke="0">
                <a:moveTo>
                  <a:pt x="4064" y="-1"/>
                </a:moveTo>
                <a:cubicBezTo>
                  <a:pt x="9371" y="1016"/>
                  <a:pt x="14104" y="3985"/>
                  <a:pt x="17330" y="8320"/>
                </a:cubicBezTo>
                <a:lnTo>
                  <a:pt x="0" y="21214"/>
                </a:lnTo>
                <a:lnTo>
                  <a:pt x="4064" y="-1"/>
                </a:lnTo>
                <a:close/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32" name="Rectangle 49"/>
          <p:cNvSpPr/>
          <p:nvPr/>
        </p:nvSpPr>
        <p:spPr>
          <a:xfrm>
            <a:off x="1507967" y="6278563"/>
            <a:ext cx="5266055" cy="58356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</a:pPr>
            <a:r>
              <a:rPr lang="zh-CN" altLang="en-GB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场线满足 </a:t>
            </a:r>
            <a:r>
              <a:rPr lang="en-GB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2/N1=Q2/Q1 </a:t>
            </a:r>
            <a:r>
              <a:rPr lang="zh-CN" altLang="en-GB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？</a:t>
            </a:r>
          </a:p>
        </p:txBody>
      </p:sp>
    </p:spTree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/>
          </p:cNvSpPr>
          <p:nvPr>
            <p:ph type="title"/>
          </p:nvPr>
        </p:nvSpPr>
        <p:spPr>
          <a:xfrm>
            <a:off x="312738" y="152400"/>
            <a:ext cx="4259262" cy="5334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</a:rPr>
              <a:t>二、电通量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Electric Flux</a:t>
            </a:r>
            <a:endParaRPr lang="en-US" altLang="zh-CN" dirty="0">
              <a:solidFill>
                <a:srgbClr val="0000CC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94" name="Text Box 42"/>
          <p:cNvSpPr txBox="1"/>
          <p:nvPr/>
        </p:nvSpPr>
        <p:spPr>
          <a:xfrm>
            <a:off x="752475" y="685800"/>
            <a:ext cx="6465888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通量：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通过某曲面的电场线的条数。</a:t>
            </a:r>
            <a:endParaRPr lang="zh-CN" altLang="en-US" sz="2800" dirty="0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7195" name="Text Box 43"/>
          <p:cNvSpPr txBox="1"/>
          <p:nvPr/>
        </p:nvSpPr>
        <p:spPr>
          <a:xfrm>
            <a:off x="468313" y="1220788"/>
            <a:ext cx="5965825" cy="9556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均匀电场中，</a:t>
            </a:r>
            <a:r>
              <a:rPr lang="en-US" altLang="zh-CN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平面且平面垂直与电场强度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7197" name="Text Box 45"/>
          <p:cNvSpPr txBox="1"/>
          <p:nvPr/>
        </p:nvSpPr>
        <p:spPr>
          <a:xfrm>
            <a:off x="312738" y="2190750"/>
            <a:ext cx="5729287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此时通过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电场线的条数为：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ES</a:t>
            </a:r>
            <a:endParaRPr lang="en-US" altLang="zh-CN" sz="2800" dirty="0">
              <a:latin typeface="Times New Roman" panose="02020603050405020304" pitchFamily="18" charset="0"/>
              <a:ea typeface="黑体" pitchFamily="49" charset="-122"/>
            </a:endParaRPr>
          </a:p>
        </p:txBody>
      </p:sp>
      <p:graphicFrame>
        <p:nvGraphicFramePr>
          <p:cNvPr id="177199" name="Object 47"/>
          <p:cNvGraphicFramePr>
            <a:graphicFrameLocks noChangeAspect="1"/>
          </p:cNvGraphicFramePr>
          <p:nvPr/>
        </p:nvGraphicFramePr>
        <p:xfrm>
          <a:off x="2581275" y="2690813"/>
          <a:ext cx="16113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r:id="rId3" imgW="596900" imgH="228600" progId="Equation.3">
                  <p:embed/>
                </p:oleObj>
              </mc:Choice>
              <mc:Fallback>
                <p:oleObj r:id="rId3" imgW="596900" imgH="228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1275" y="2690813"/>
                        <a:ext cx="1611313" cy="617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00" name="Text Box 48"/>
          <p:cNvSpPr txBox="1"/>
          <p:nvPr/>
        </p:nvSpPr>
        <p:spPr>
          <a:xfrm>
            <a:off x="582613" y="2690813"/>
            <a:ext cx="1836737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故有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6100763" y="1447800"/>
            <a:ext cx="2862262" cy="1752600"/>
            <a:chOff x="3408" y="960"/>
            <a:chExt cx="1803" cy="1104"/>
          </a:xfrm>
        </p:grpSpPr>
        <p:sp>
          <p:nvSpPr>
            <p:cNvPr id="15368" name="Line 50"/>
            <p:cNvSpPr/>
            <p:nvPr/>
          </p:nvSpPr>
          <p:spPr>
            <a:xfrm flipH="1">
              <a:off x="3888" y="1104"/>
              <a:ext cx="384" cy="384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369" name="Line 51"/>
            <p:cNvSpPr/>
            <p:nvPr/>
          </p:nvSpPr>
          <p:spPr>
            <a:xfrm flipH="1">
              <a:off x="3888" y="1680"/>
              <a:ext cx="384" cy="384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370" name="Line 52"/>
            <p:cNvSpPr/>
            <p:nvPr/>
          </p:nvSpPr>
          <p:spPr>
            <a:xfrm>
              <a:off x="3888" y="1488"/>
              <a:ext cx="0" cy="576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371" name="Line 53"/>
            <p:cNvSpPr/>
            <p:nvPr/>
          </p:nvSpPr>
          <p:spPr>
            <a:xfrm>
              <a:off x="4272" y="1104"/>
              <a:ext cx="0" cy="576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372" name="Line 54"/>
            <p:cNvSpPr/>
            <p:nvPr/>
          </p:nvSpPr>
          <p:spPr>
            <a:xfrm>
              <a:off x="4176" y="1392"/>
              <a:ext cx="720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5373" name="Line 55"/>
            <p:cNvSpPr/>
            <p:nvPr/>
          </p:nvSpPr>
          <p:spPr>
            <a:xfrm>
              <a:off x="4224" y="1632"/>
              <a:ext cx="720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5374" name="Line 56"/>
            <p:cNvSpPr/>
            <p:nvPr/>
          </p:nvSpPr>
          <p:spPr>
            <a:xfrm>
              <a:off x="4032" y="1584"/>
              <a:ext cx="720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5375" name="Line 57"/>
            <p:cNvSpPr/>
            <p:nvPr/>
          </p:nvSpPr>
          <p:spPr>
            <a:xfrm>
              <a:off x="4032" y="1824"/>
              <a:ext cx="720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5376" name="Line 58"/>
            <p:cNvSpPr/>
            <p:nvPr/>
          </p:nvSpPr>
          <p:spPr>
            <a:xfrm>
              <a:off x="3504" y="1392"/>
              <a:ext cx="432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377" name="Line 59"/>
            <p:cNvSpPr/>
            <p:nvPr/>
          </p:nvSpPr>
          <p:spPr>
            <a:xfrm>
              <a:off x="3456" y="1728"/>
              <a:ext cx="432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378" name="Line 60"/>
            <p:cNvSpPr/>
            <p:nvPr/>
          </p:nvSpPr>
          <p:spPr>
            <a:xfrm>
              <a:off x="3408" y="1584"/>
              <a:ext cx="432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379" name="Line 61"/>
            <p:cNvSpPr/>
            <p:nvPr/>
          </p:nvSpPr>
          <p:spPr>
            <a:xfrm>
              <a:off x="3456" y="1824"/>
              <a:ext cx="432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380" name="Text Box 62"/>
            <p:cNvSpPr txBox="1"/>
            <p:nvPr/>
          </p:nvSpPr>
          <p:spPr>
            <a:xfrm>
              <a:off x="4967" y="1560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81" name="Text Box 63"/>
            <p:cNvSpPr txBox="1"/>
            <p:nvPr/>
          </p:nvSpPr>
          <p:spPr>
            <a:xfrm>
              <a:off x="4272" y="960"/>
              <a:ext cx="2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</p:grpSp>
      <p:sp>
        <p:nvSpPr>
          <p:cNvPr id="177217" name="Text Box 65"/>
          <p:cNvSpPr txBox="1"/>
          <p:nvPr/>
        </p:nvSpPr>
        <p:spPr>
          <a:xfrm>
            <a:off x="468313" y="3325813"/>
            <a:ext cx="5395912" cy="9461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均匀电场中，</a:t>
            </a:r>
            <a:r>
              <a:rPr lang="en-US" altLang="zh-CN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平面但与 </a:t>
            </a:r>
            <a:r>
              <a:rPr lang="en-US" altLang="zh-CN" sz="2800" b="1" i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垂直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68"/>
          <p:cNvGrpSpPr/>
          <p:nvPr/>
        </p:nvGrpSpPr>
        <p:grpSpPr>
          <a:xfrm>
            <a:off x="5867400" y="4014788"/>
            <a:ext cx="3313113" cy="2062162"/>
            <a:chOff x="3573" y="2220"/>
            <a:chExt cx="2087" cy="1299"/>
          </a:xfrm>
        </p:grpSpPr>
        <p:grpSp>
          <p:nvGrpSpPr>
            <p:cNvPr id="15384" name="Group 67"/>
            <p:cNvGrpSpPr/>
            <p:nvPr/>
          </p:nvGrpSpPr>
          <p:grpSpPr>
            <a:xfrm>
              <a:off x="3573" y="2220"/>
              <a:ext cx="2087" cy="1299"/>
              <a:chOff x="3546" y="2088"/>
              <a:chExt cx="2087" cy="1299"/>
            </a:xfrm>
          </p:grpSpPr>
          <p:sp>
            <p:nvSpPr>
              <p:cNvPr id="15385" name="AutoShape 11"/>
              <p:cNvSpPr/>
              <p:nvPr/>
            </p:nvSpPr>
            <p:spPr>
              <a:xfrm rot="2969854">
                <a:off x="3931" y="2332"/>
                <a:ext cx="1299" cy="808"/>
              </a:xfrm>
              <a:prstGeom prst="parallelogram">
                <a:avLst>
                  <a:gd name="adj" fmla="val 33992"/>
                </a:avLst>
              </a:prstGeom>
              <a:solidFill>
                <a:srgbClr val="FFFFFF"/>
              </a:solidFill>
              <a:ln w="28575" cap="flat" cmpd="sng">
                <a:solidFill>
                  <a:srgbClr val="00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6" name="AutoShape 12" descr="浅色上对角线"/>
              <p:cNvSpPr/>
              <p:nvPr/>
            </p:nvSpPr>
            <p:spPr>
              <a:xfrm>
                <a:off x="3876" y="2516"/>
                <a:ext cx="521" cy="656"/>
              </a:xfrm>
              <a:prstGeom prst="rtTriangle">
                <a:avLst/>
              </a:prstGeom>
              <a:pattFill prst="ltUpDiag">
                <a:fgClr>
                  <a:srgbClr val="FF6600"/>
                </a:fgClr>
                <a:bgClr>
                  <a:srgbClr val="FFFFFF"/>
                </a:bgClr>
              </a:pattFill>
              <a:ln w="28575" cap="flat" cmpd="sng">
                <a:solidFill>
                  <a:srgbClr val="00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7" name="Line 13"/>
              <p:cNvSpPr/>
              <p:nvPr/>
            </p:nvSpPr>
            <p:spPr>
              <a:xfrm>
                <a:off x="3876" y="3172"/>
                <a:ext cx="631" cy="114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88" name="Line 14"/>
              <p:cNvSpPr/>
              <p:nvPr/>
            </p:nvSpPr>
            <p:spPr>
              <a:xfrm>
                <a:off x="4562" y="2427"/>
                <a:ext cx="961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5389" name="Line 15"/>
              <p:cNvSpPr/>
              <p:nvPr/>
            </p:nvSpPr>
            <p:spPr>
              <a:xfrm>
                <a:off x="4617" y="2573"/>
                <a:ext cx="961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5390" name="Line 16"/>
              <p:cNvSpPr/>
              <p:nvPr/>
            </p:nvSpPr>
            <p:spPr>
              <a:xfrm>
                <a:off x="4370" y="2487"/>
                <a:ext cx="961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5391" name="Line 18"/>
              <p:cNvSpPr/>
              <p:nvPr/>
            </p:nvSpPr>
            <p:spPr>
              <a:xfrm>
                <a:off x="4535" y="2744"/>
                <a:ext cx="961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5392" name="Line 19"/>
              <p:cNvSpPr/>
              <p:nvPr/>
            </p:nvSpPr>
            <p:spPr>
              <a:xfrm>
                <a:off x="4507" y="2830"/>
                <a:ext cx="961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5393" name="Line 20"/>
              <p:cNvSpPr/>
              <p:nvPr/>
            </p:nvSpPr>
            <p:spPr>
              <a:xfrm>
                <a:off x="4617" y="2915"/>
                <a:ext cx="961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5394" name="Line 21"/>
              <p:cNvSpPr/>
              <p:nvPr/>
            </p:nvSpPr>
            <p:spPr>
              <a:xfrm>
                <a:off x="4315" y="2801"/>
                <a:ext cx="961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5395" name="Line 22"/>
              <p:cNvSpPr/>
              <p:nvPr/>
            </p:nvSpPr>
            <p:spPr>
              <a:xfrm flipV="1">
                <a:off x="4782" y="2716"/>
                <a:ext cx="851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5396" name="Line 23"/>
              <p:cNvSpPr/>
              <p:nvPr/>
            </p:nvSpPr>
            <p:spPr>
              <a:xfrm>
                <a:off x="4178" y="2544"/>
                <a:ext cx="961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5397" name="Line 24"/>
              <p:cNvSpPr/>
              <p:nvPr/>
            </p:nvSpPr>
            <p:spPr>
              <a:xfrm rot="-462515" flipV="1">
                <a:off x="4561" y="2144"/>
                <a:ext cx="496" cy="255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5398" name="Line 25"/>
              <p:cNvSpPr/>
              <p:nvPr/>
            </p:nvSpPr>
            <p:spPr>
              <a:xfrm>
                <a:off x="3738" y="2573"/>
                <a:ext cx="138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99" name="Line 26"/>
              <p:cNvSpPr/>
              <p:nvPr/>
            </p:nvSpPr>
            <p:spPr>
              <a:xfrm>
                <a:off x="3628" y="2658"/>
                <a:ext cx="248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0" name="Line 27"/>
              <p:cNvSpPr/>
              <p:nvPr/>
            </p:nvSpPr>
            <p:spPr>
              <a:xfrm>
                <a:off x="3628" y="2744"/>
                <a:ext cx="248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1" name="Line 28"/>
              <p:cNvSpPr/>
              <p:nvPr/>
            </p:nvSpPr>
            <p:spPr>
              <a:xfrm>
                <a:off x="3656" y="2830"/>
                <a:ext cx="247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2" name="Line 29"/>
              <p:cNvSpPr/>
              <p:nvPr/>
            </p:nvSpPr>
            <p:spPr>
              <a:xfrm>
                <a:off x="3628" y="2972"/>
                <a:ext cx="248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3" name="Line 30"/>
              <p:cNvSpPr/>
              <p:nvPr/>
            </p:nvSpPr>
            <p:spPr>
              <a:xfrm>
                <a:off x="3573" y="2887"/>
                <a:ext cx="303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4" name="Line 31"/>
              <p:cNvSpPr/>
              <p:nvPr/>
            </p:nvSpPr>
            <p:spPr>
              <a:xfrm>
                <a:off x="3546" y="2773"/>
                <a:ext cx="302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5" name="Line 32"/>
              <p:cNvSpPr/>
              <p:nvPr/>
            </p:nvSpPr>
            <p:spPr>
              <a:xfrm>
                <a:off x="3573" y="2716"/>
                <a:ext cx="303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6" name="Line 33"/>
              <p:cNvSpPr/>
              <p:nvPr/>
            </p:nvSpPr>
            <p:spPr>
              <a:xfrm>
                <a:off x="3573" y="2601"/>
                <a:ext cx="303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7" name="Line 34"/>
              <p:cNvSpPr/>
              <p:nvPr/>
            </p:nvSpPr>
            <p:spPr>
              <a:xfrm>
                <a:off x="3683" y="2944"/>
                <a:ext cx="193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5408" name="Object 35"/>
              <p:cNvGraphicFramePr>
                <a:graphicFrameLocks noChangeAspect="1"/>
              </p:cNvGraphicFramePr>
              <p:nvPr/>
            </p:nvGraphicFramePr>
            <p:xfrm>
              <a:off x="3742" y="3066"/>
              <a:ext cx="139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4" r:id="rId5" imgW="215900" imgH="215900" progId="Equation.3">
                      <p:embed/>
                    </p:oleObj>
                  </mc:Choice>
                  <mc:Fallback>
                    <p:oleObj r:id="rId5" imgW="215900" imgH="215900" progId="Equation.3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742" y="3066"/>
                            <a:ext cx="139" cy="1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09" name="Object 36"/>
              <p:cNvGraphicFramePr>
                <a:graphicFrameLocks noChangeAspect="1"/>
              </p:cNvGraphicFramePr>
              <p:nvPr/>
            </p:nvGraphicFramePr>
            <p:xfrm>
              <a:off x="4178" y="2259"/>
              <a:ext cx="104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5" r:id="rId7" imgW="165100" imgH="190500" progId="Equation.3">
                      <p:embed/>
                    </p:oleObj>
                  </mc:Choice>
                  <mc:Fallback>
                    <p:oleObj r:id="rId7" imgW="165100" imgH="190500" progId="Equation.3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178" y="2259"/>
                            <a:ext cx="104" cy="1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10" name="Object 37"/>
              <p:cNvGraphicFramePr>
                <a:graphicFrameLocks noChangeAspect="1"/>
              </p:cNvGraphicFramePr>
              <p:nvPr/>
            </p:nvGraphicFramePr>
            <p:xfrm>
              <a:off x="4727" y="2345"/>
              <a:ext cx="80" cy="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6" r:id="rId9" imgW="139700" imgH="190500" progId="Equation.3">
                      <p:embed/>
                    </p:oleObj>
                  </mc:Choice>
                  <mc:Fallback>
                    <p:oleObj r:id="rId9" imgW="139700" imgH="190500" progId="Equation.3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727" y="2345"/>
                            <a:ext cx="80" cy="1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11" name="Object 38"/>
              <p:cNvGraphicFramePr>
                <a:graphicFrameLocks noChangeAspect="1"/>
              </p:cNvGraphicFramePr>
              <p:nvPr/>
            </p:nvGraphicFramePr>
            <p:xfrm>
              <a:off x="5029" y="2117"/>
              <a:ext cx="101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7" r:id="rId11" imgW="88900" imgH="165100" progId="Equation.3">
                      <p:embed/>
                    </p:oleObj>
                  </mc:Choice>
                  <mc:Fallback>
                    <p:oleObj r:id="rId11" imgW="88900" imgH="165100" progId="Equation.3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FF66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029" y="2117"/>
                            <a:ext cx="101" cy="1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12" name="Object 39"/>
              <p:cNvGraphicFramePr>
                <a:graphicFrameLocks noChangeAspect="1"/>
              </p:cNvGraphicFramePr>
              <p:nvPr/>
            </p:nvGraphicFramePr>
            <p:xfrm>
              <a:off x="3876" y="2630"/>
              <a:ext cx="80" cy="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8" r:id="rId13" imgW="139700" imgH="190500" progId="Equation.3">
                      <p:embed/>
                    </p:oleObj>
                  </mc:Choice>
                  <mc:Fallback>
                    <p:oleObj r:id="rId13" imgW="139700" imgH="190500" progId="Equation.3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876" y="2630"/>
                            <a:ext cx="80" cy="1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13" name="Arc 40"/>
              <p:cNvSpPr/>
              <p:nvPr/>
            </p:nvSpPr>
            <p:spPr>
              <a:xfrm>
                <a:off x="4672" y="2373"/>
                <a:ext cx="27" cy="5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5414" name="Object 41"/>
              <p:cNvGraphicFramePr>
                <a:graphicFrameLocks noChangeAspect="1"/>
              </p:cNvGraphicFramePr>
              <p:nvPr/>
            </p:nvGraphicFramePr>
            <p:xfrm>
              <a:off x="5303" y="2288"/>
              <a:ext cx="145" cy="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9" r:id="rId14" imgW="190500" imgH="177800" progId="Equation.3">
                      <p:embed/>
                    </p:oleObj>
                  </mc:Choice>
                  <mc:Fallback>
                    <p:oleObj r:id="rId14" imgW="190500" imgH="177800" progId="Equation.3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303" y="2288"/>
                            <a:ext cx="145" cy="13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415" name="Line 66"/>
            <p:cNvSpPr/>
            <p:nvPr/>
          </p:nvSpPr>
          <p:spPr>
            <a:xfrm>
              <a:off x="4274" y="2762"/>
              <a:ext cx="961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aphicFrame>
        <p:nvGraphicFramePr>
          <p:cNvPr id="177221" name="Object 69"/>
          <p:cNvGraphicFramePr>
            <a:graphicFrameLocks noChangeAspect="1"/>
          </p:cNvGraphicFramePr>
          <p:nvPr/>
        </p:nvGraphicFramePr>
        <p:xfrm>
          <a:off x="752475" y="4286250"/>
          <a:ext cx="43735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r:id="rId16" imgW="1803400" imgH="228600" progId="Equation.3">
                  <p:embed/>
                </p:oleObj>
              </mc:Choice>
              <mc:Fallback>
                <p:oleObj r:id="rId16" imgW="1803400" imgH="2286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2475" y="4286250"/>
                        <a:ext cx="4373563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22" name="Text Box 70"/>
          <p:cNvSpPr txBox="1"/>
          <p:nvPr/>
        </p:nvSpPr>
        <p:spPr>
          <a:xfrm>
            <a:off x="385763" y="5053013"/>
            <a:ext cx="33845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引入面积矢量，记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177223" name="Object 71"/>
          <p:cNvGraphicFramePr>
            <a:graphicFrameLocks noChangeAspect="1"/>
          </p:cNvGraphicFramePr>
          <p:nvPr/>
        </p:nvGraphicFramePr>
        <p:xfrm>
          <a:off x="3783013" y="4972050"/>
          <a:ext cx="15509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r:id="rId18" imgW="482600" imgH="228600" progId="Equation.3">
                  <p:embed/>
                </p:oleObj>
              </mc:Choice>
              <mc:Fallback>
                <p:oleObj r:id="rId18" imgW="482600" imgH="2286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83013" y="4972050"/>
                        <a:ext cx="1550987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24" name="Object 72"/>
          <p:cNvGraphicFramePr>
            <a:graphicFrameLocks noChangeAspect="1"/>
          </p:cNvGraphicFramePr>
          <p:nvPr/>
        </p:nvGraphicFramePr>
        <p:xfrm>
          <a:off x="2009775" y="5810250"/>
          <a:ext cx="36290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r:id="rId20" imgW="1384300" imgH="254000" progId="Equation.3">
                  <p:embed/>
                </p:oleObj>
              </mc:Choice>
              <mc:Fallback>
                <p:oleObj r:id="rId20" imgW="1384300" imgH="2540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09775" y="5810250"/>
                        <a:ext cx="3629025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26" name="Text Box 74"/>
          <p:cNvSpPr txBox="1"/>
          <p:nvPr/>
        </p:nvSpPr>
        <p:spPr>
          <a:xfrm>
            <a:off x="563563" y="5886450"/>
            <a:ext cx="1541462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则有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/>
      <p:bldP spid="177194" grpId="0"/>
      <p:bldP spid="177195" grpId="0"/>
      <p:bldP spid="177197" grpId="0"/>
      <p:bldP spid="177200" grpId="0"/>
      <p:bldP spid="177217" grpId="0"/>
      <p:bldP spid="177222" grpId="0"/>
      <p:bldP spid="1772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84" name="Object 8"/>
          <p:cNvGraphicFramePr>
            <a:graphicFrameLocks noChangeAspect="1"/>
          </p:cNvGraphicFramePr>
          <p:nvPr/>
        </p:nvGraphicFramePr>
        <p:xfrm>
          <a:off x="6046788" y="1071563"/>
          <a:ext cx="12795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r:id="rId3" imgW="622300" imgH="228600" progId="Equation.3">
                  <p:embed/>
                </p:oleObj>
              </mc:Choice>
              <mc:Fallback>
                <p:oleObj r:id="rId3" imgW="622300" imgH="228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46788" y="1071563"/>
                        <a:ext cx="1279525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79" name="Rectangle 3"/>
          <p:cNvSpPr>
            <a:spLocks noGrp="1"/>
          </p:cNvSpPr>
          <p:nvPr>
            <p:ph type="body" sz="half" idx="1"/>
          </p:nvPr>
        </p:nvSpPr>
        <p:spPr>
          <a:xfrm>
            <a:off x="163830" y="3765550"/>
            <a:ext cx="8503285" cy="286385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spcBef>
                <a:spcPct val="10000"/>
              </a:spcBef>
              <a:buClrTx/>
              <a:buSzTx/>
              <a:buFont typeface="Monotype Sorts" pitchFamily="2" charset="2"/>
              <a:buNone/>
            </a:pP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</a:rPr>
              <a:t>注意：</a:t>
            </a:r>
          </a:p>
          <a:p>
            <a:pPr lvl="1" eaLnBrk="1" hangingPunct="1">
              <a:lnSpc>
                <a:spcPct val="90000"/>
              </a:lnSpc>
              <a:spcBef>
                <a:spcPct val="10000"/>
              </a:spcBef>
              <a:buFont typeface="Monotype Sorts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．电通量是对面或面元而言的，对某点谈电通量</a:t>
            </a:r>
          </a:p>
          <a:p>
            <a:pPr lvl="1" eaLnBrk="1" hangingPunct="1">
              <a:lnSpc>
                <a:spcPct val="90000"/>
              </a:lnSpc>
              <a:spcBef>
                <a:spcPct val="10000"/>
              </a:spcBef>
              <a:buFont typeface="Monotype Sorts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    无意义。</a:t>
            </a:r>
          </a:p>
          <a:p>
            <a:pPr lvl="1" algn="just" eaLnBrk="1" hangingPunct="1">
              <a:lnSpc>
                <a:spcPct val="90000"/>
              </a:lnSpc>
              <a:spcBef>
                <a:spcPct val="10000"/>
              </a:spcBef>
              <a:buFont typeface="Monotype Sorts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．电通量是标量，可正、可负、可以为零。</a:t>
            </a:r>
          </a:p>
          <a:p>
            <a:pPr lvl="1" algn="just" eaLnBrk="1" hangingPunct="1">
              <a:lnSpc>
                <a:spcPct val="90000"/>
              </a:lnSpc>
              <a:spcBef>
                <a:spcPct val="10000"/>
              </a:spcBef>
              <a:buFont typeface="Monotype Sorts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．</a:t>
            </a:r>
            <a:r>
              <a:rPr lang="zh-CN" altLang="en-US" b="1" dirty="0">
                <a:latin typeface="宋体" panose="02010600030101010101" pitchFamily="2" charset="-122"/>
              </a:rPr>
              <a:t>电通量的叠加原理：多个点电荷对某一曲面的</a:t>
            </a:r>
          </a:p>
          <a:p>
            <a:pPr lvl="1" algn="just" eaLnBrk="1" hangingPunct="1">
              <a:lnSpc>
                <a:spcPct val="90000"/>
              </a:lnSpc>
              <a:spcBef>
                <a:spcPct val="10000"/>
              </a:spcBef>
              <a:buFont typeface="Monotype Sorts" pitchFamily="2" charset="2"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   电通量等于它们单独存在时通量的代数和。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178182" name="Text Box 6"/>
          <p:cNvSpPr txBox="1"/>
          <p:nvPr/>
        </p:nvSpPr>
        <p:spPr>
          <a:xfrm>
            <a:off x="517525" y="319088"/>
            <a:ext cx="4440238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非均匀场</a:t>
            </a:r>
            <a:r>
              <a:rPr lang="en-US" altLang="zh-CN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 S </a:t>
            </a: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曲面：</a:t>
            </a:r>
          </a:p>
        </p:txBody>
      </p:sp>
      <p:sp>
        <p:nvSpPr>
          <p:cNvPr id="178207" name="Text Box 31"/>
          <p:cNvSpPr txBox="1"/>
          <p:nvPr/>
        </p:nvSpPr>
        <p:spPr>
          <a:xfrm>
            <a:off x="442913" y="941388"/>
            <a:ext cx="3659187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割曲面，取小面元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8208" name="Object 32"/>
          <p:cNvGraphicFramePr>
            <a:graphicFrameLocks noChangeAspect="1"/>
          </p:cNvGraphicFramePr>
          <p:nvPr/>
        </p:nvGraphicFramePr>
        <p:xfrm>
          <a:off x="3856038" y="836613"/>
          <a:ext cx="16621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r:id="rId5" imgW="622300" imgH="228600" progId="Equation.3">
                  <p:embed/>
                </p:oleObj>
              </mc:Choice>
              <mc:Fallback>
                <p:oleObj r:id="rId5" imgW="622300" imgH="228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6038" y="836613"/>
                        <a:ext cx="1662112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09" name="Text Box 33"/>
          <p:cNvSpPr txBox="1"/>
          <p:nvPr/>
        </p:nvSpPr>
        <p:spPr>
          <a:xfrm>
            <a:off x="447675" y="1493838"/>
            <a:ext cx="161925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于是有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8210" name="Object 34"/>
          <p:cNvGraphicFramePr>
            <a:graphicFrameLocks noChangeAspect="1"/>
          </p:cNvGraphicFramePr>
          <p:nvPr/>
        </p:nvGraphicFramePr>
        <p:xfrm>
          <a:off x="2135188" y="1562100"/>
          <a:ext cx="16398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r:id="rId7" imgW="1016000" imgH="241300" progId="Equation.3">
                  <p:embed/>
                </p:oleObj>
              </mc:Choice>
              <mc:Fallback>
                <p:oleObj r:id="rId7" imgW="1016000" imgH="2413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1F04E8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5188" y="1562100"/>
                        <a:ext cx="1639887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11" name="Text Box 35"/>
          <p:cNvSpPr txBox="1"/>
          <p:nvPr/>
        </p:nvSpPr>
        <p:spPr>
          <a:xfrm>
            <a:off x="530225" y="2255838"/>
            <a:ext cx="2498725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整个曲面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8212" name="Object 36"/>
          <p:cNvGraphicFramePr>
            <a:graphicFrameLocks noChangeAspect="1"/>
          </p:cNvGraphicFramePr>
          <p:nvPr/>
        </p:nvGraphicFramePr>
        <p:xfrm>
          <a:off x="3178175" y="2209800"/>
          <a:ext cx="177958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r:id="rId9" imgW="1117600" imgH="406400" progId="Equation.3">
                  <p:embed/>
                </p:oleObj>
              </mc:Choice>
              <mc:Fallback>
                <p:oleObj r:id="rId9" imgW="1117600" imgH="4064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1F04E8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78175" y="2209800"/>
                        <a:ext cx="1779588" cy="741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13" name="Object 37"/>
          <p:cNvGraphicFramePr>
            <a:graphicFrameLocks noChangeAspect="1"/>
          </p:cNvGraphicFramePr>
          <p:nvPr/>
        </p:nvGraphicFramePr>
        <p:xfrm>
          <a:off x="3389313" y="2990850"/>
          <a:ext cx="18605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r:id="rId11" imgW="1117600" imgH="406400" progId="Equation.3">
                  <p:embed/>
                </p:oleObj>
              </mc:Choice>
              <mc:Fallback>
                <p:oleObj r:id="rId11" imgW="1117600" imgH="4064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1F04E8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89313" y="2990850"/>
                        <a:ext cx="186055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14" name="Text Box 38"/>
          <p:cNvSpPr txBox="1"/>
          <p:nvPr/>
        </p:nvSpPr>
        <p:spPr>
          <a:xfrm>
            <a:off x="504825" y="2941638"/>
            <a:ext cx="26955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一闭合曲面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8216" name="Object 40"/>
          <p:cNvGraphicFramePr>
            <a:graphicFrameLocks noChangeAspect="1"/>
          </p:cNvGraphicFramePr>
          <p:nvPr/>
        </p:nvGraphicFramePr>
        <p:xfrm>
          <a:off x="3708400" y="1601788"/>
          <a:ext cx="25447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r:id="rId13" imgW="1295400" imgH="228600" progId="Equation.3">
                  <p:embed/>
                </p:oleObj>
              </mc:Choice>
              <mc:Fallback>
                <p:oleObj r:id="rId13" imgW="1295400" imgH="228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08400" y="1601788"/>
                        <a:ext cx="2544763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8"/>
          <p:cNvGrpSpPr/>
          <p:nvPr/>
        </p:nvGrpSpPr>
        <p:grpSpPr>
          <a:xfrm>
            <a:off x="6457950" y="381000"/>
            <a:ext cx="2362200" cy="2590800"/>
            <a:chOff x="4068" y="240"/>
            <a:chExt cx="1488" cy="1632"/>
          </a:xfrm>
        </p:grpSpPr>
        <p:sp>
          <p:nvSpPr>
            <p:cNvPr id="16398" name="Oval 9"/>
            <p:cNvSpPr/>
            <p:nvPr/>
          </p:nvSpPr>
          <p:spPr>
            <a:xfrm>
              <a:off x="4068" y="1056"/>
              <a:ext cx="1488" cy="81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99" name="Line 10"/>
            <p:cNvSpPr/>
            <p:nvPr/>
          </p:nvSpPr>
          <p:spPr>
            <a:xfrm flipH="1">
              <a:off x="4116" y="1056"/>
              <a:ext cx="72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0" name="Line 11"/>
            <p:cNvSpPr/>
            <p:nvPr/>
          </p:nvSpPr>
          <p:spPr>
            <a:xfrm flipH="1">
              <a:off x="4241" y="1071"/>
              <a:ext cx="816" cy="63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1" name="Line 12"/>
            <p:cNvSpPr/>
            <p:nvPr/>
          </p:nvSpPr>
          <p:spPr>
            <a:xfrm flipH="1">
              <a:off x="4422" y="1117"/>
              <a:ext cx="817" cy="6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2" name="Line 13"/>
            <p:cNvSpPr/>
            <p:nvPr/>
          </p:nvSpPr>
          <p:spPr>
            <a:xfrm flipH="1">
              <a:off x="4649" y="1200"/>
              <a:ext cx="715" cy="64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3" name="Line 14"/>
            <p:cNvSpPr/>
            <p:nvPr/>
          </p:nvSpPr>
          <p:spPr>
            <a:xfrm flipH="1">
              <a:off x="4884" y="1298"/>
              <a:ext cx="627" cy="57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4" name="Line 15"/>
            <p:cNvSpPr/>
            <p:nvPr/>
          </p:nvSpPr>
          <p:spPr>
            <a:xfrm flipH="1">
              <a:off x="5172" y="1440"/>
              <a:ext cx="384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5" name="Line 16"/>
            <p:cNvSpPr/>
            <p:nvPr/>
          </p:nvSpPr>
          <p:spPr>
            <a:xfrm>
              <a:off x="4694" y="1071"/>
              <a:ext cx="862" cy="3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6" name="Line 17"/>
            <p:cNvSpPr/>
            <p:nvPr/>
          </p:nvSpPr>
          <p:spPr>
            <a:xfrm>
              <a:off x="4468" y="1117"/>
              <a:ext cx="1043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7" name="Line 18"/>
            <p:cNvSpPr/>
            <p:nvPr/>
          </p:nvSpPr>
          <p:spPr>
            <a:xfrm>
              <a:off x="4260" y="1200"/>
              <a:ext cx="1152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8" name="Line 19"/>
            <p:cNvSpPr/>
            <p:nvPr/>
          </p:nvSpPr>
          <p:spPr>
            <a:xfrm>
              <a:off x="4150" y="1298"/>
              <a:ext cx="1118" cy="4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9" name="Line 20"/>
            <p:cNvSpPr/>
            <p:nvPr/>
          </p:nvSpPr>
          <p:spPr>
            <a:xfrm>
              <a:off x="4068" y="1488"/>
              <a:ext cx="899" cy="35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0" name="Line 22"/>
            <p:cNvSpPr/>
            <p:nvPr/>
          </p:nvSpPr>
          <p:spPr>
            <a:xfrm flipV="1">
              <a:off x="4796" y="584"/>
              <a:ext cx="0" cy="768"/>
            </a:xfrm>
            <a:prstGeom prst="line">
              <a:avLst/>
            </a:prstGeom>
            <a:ln w="28575" cap="flat" cmpd="sng">
              <a:solidFill>
                <a:srgbClr val="1F04E8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6411" name="Line 23"/>
            <p:cNvSpPr/>
            <p:nvPr/>
          </p:nvSpPr>
          <p:spPr>
            <a:xfrm flipV="1">
              <a:off x="4937" y="598"/>
              <a:ext cx="164" cy="400"/>
            </a:xfrm>
            <a:prstGeom prst="line">
              <a:avLst/>
            </a:prstGeom>
            <a:ln w="28575" cap="flat" cmpd="sng">
              <a:solidFill>
                <a:srgbClr val="99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6412" name="Object 24"/>
            <p:cNvGraphicFramePr>
              <a:graphicFrameLocks noChangeAspect="1"/>
            </p:cNvGraphicFramePr>
            <p:nvPr/>
          </p:nvGraphicFramePr>
          <p:xfrm>
            <a:off x="4633" y="240"/>
            <a:ext cx="23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" r:id="rId15" imgW="139700" imgH="177800" progId="Equation.3">
                    <p:embed/>
                  </p:oleObj>
                </mc:Choice>
                <mc:Fallback>
                  <p:oleObj r:id="rId15" imgW="139700" imgH="1778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633" y="240"/>
                          <a:ext cx="233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3" name="Object 25"/>
            <p:cNvGraphicFramePr>
              <a:graphicFrameLocks noChangeAspect="1"/>
            </p:cNvGraphicFramePr>
            <p:nvPr/>
          </p:nvGraphicFramePr>
          <p:xfrm>
            <a:off x="4920" y="240"/>
            <a:ext cx="31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" r:id="rId17" imgW="114300" imgH="165100" progId="Equation.3">
                    <p:embed/>
                  </p:oleObj>
                </mc:Choice>
                <mc:Fallback>
                  <p:oleObj r:id="rId17" imgW="114300" imgH="1651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99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20" y="240"/>
                          <a:ext cx="311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4" name="Object 27"/>
            <p:cNvGraphicFramePr>
              <a:graphicFrameLocks noChangeAspect="1"/>
            </p:cNvGraphicFramePr>
            <p:nvPr/>
          </p:nvGraphicFramePr>
          <p:xfrm>
            <a:off x="4804" y="712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0" r:id="rId19" imgW="63500" imgH="139700" progId="Equation.3">
                    <p:embed/>
                  </p:oleObj>
                </mc:Choice>
                <mc:Fallback>
                  <p:oleObj r:id="rId19" imgW="63500" imgH="1397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FFFFFF"/>
                            </a:clrFrom>
                            <a:clrTo>
                              <a:srgbClr val="0000FF"/>
                            </a:clrTo>
                          </a:clrChange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4" y="712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5" name="Freeform 45"/>
            <p:cNvSpPr/>
            <p:nvPr/>
          </p:nvSpPr>
          <p:spPr>
            <a:xfrm>
              <a:off x="4797" y="535"/>
              <a:ext cx="453" cy="839"/>
            </a:xfrm>
            <a:custGeom>
              <a:avLst/>
              <a:gdLst/>
              <a:ahLst/>
              <a:cxnLst>
                <a:cxn ang="0">
                  <a:pos x="0" y="839"/>
                </a:cxn>
                <a:cxn ang="0">
                  <a:pos x="157" y="428"/>
                </a:cxn>
                <a:cxn ang="0">
                  <a:pos x="453" y="0"/>
                </a:cxn>
              </a:cxnLst>
              <a:rect l="0" t="0" r="0" b="0"/>
              <a:pathLst>
                <a:path w="453" h="839">
                  <a:moveTo>
                    <a:pt x="0" y="839"/>
                  </a:moveTo>
                  <a:cubicBezTo>
                    <a:pt x="40" y="703"/>
                    <a:pt x="81" y="568"/>
                    <a:pt x="157" y="428"/>
                  </a:cubicBezTo>
                  <a:cubicBezTo>
                    <a:pt x="233" y="288"/>
                    <a:pt x="343" y="144"/>
                    <a:pt x="453" y="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6" name="Arc 47"/>
            <p:cNvSpPr/>
            <p:nvPr/>
          </p:nvSpPr>
          <p:spPr>
            <a:xfrm>
              <a:off x="4788" y="972"/>
              <a:ext cx="132" cy="9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0944" h="21600" fill="none">
                  <a:moveTo>
                    <a:pt x="-1" y="0"/>
                  </a:moveTo>
                  <a:cubicBezTo>
                    <a:pt x="9894" y="0"/>
                    <a:pt x="18523" y="6722"/>
                    <a:pt x="20943" y="16316"/>
                  </a:cubicBezTo>
                </a:path>
                <a:path w="20944" h="21600" stroke="0">
                  <a:moveTo>
                    <a:pt x="-1" y="0"/>
                  </a:moveTo>
                  <a:cubicBezTo>
                    <a:pt x="9894" y="0"/>
                    <a:pt x="18523" y="6722"/>
                    <a:pt x="20943" y="1631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 build="p"/>
      <p:bldP spid="178179" grpId="1" build="p"/>
      <p:bldP spid="178182" grpId="0"/>
      <p:bldP spid="178207" grpId="0"/>
      <p:bldP spid="178209" grpId="0"/>
      <p:bldP spid="178211" grpId="0"/>
      <p:bldP spid="1782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ext Box 1026"/>
          <p:cNvSpPr txBox="1"/>
          <p:nvPr/>
        </p:nvSpPr>
        <p:spPr>
          <a:xfrm>
            <a:off x="609600" y="457200"/>
            <a:ext cx="81915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</a:pPr>
            <a:r>
              <a:rPr lang="en-US" altLang="zh-CN" b="1" dirty="0">
                <a:solidFill>
                  <a:srgbClr val="1F04E8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[</a:t>
            </a:r>
            <a:r>
              <a:rPr lang="zh-CN" altLang="en-US" b="1" dirty="0">
                <a:solidFill>
                  <a:srgbClr val="1F04E8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1F04E8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]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边长为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立方盒子六个面，如图所示，已知 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E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200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 300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各面的电通量。</a:t>
            </a:r>
          </a:p>
        </p:txBody>
      </p:sp>
      <p:sp>
        <p:nvSpPr>
          <p:cNvPr id="223260" name="Text Box 1052"/>
          <p:cNvSpPr txBox="1"/>
          <p:nvPr/>
        </p:nvSpPr>
        <p:spPr>
          <a:xfrm>
            <a:off x="609600" y="1606550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1F04E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因为</a:t>
            </a:r>
            <a:endParaRPr lang="zh-CN" altLang="en-US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3261" name="Text Box 1053"/>
          <p:cNvSpPr txBox="1"/>
          <p:nvPr/>
        </p:nvSpPr>
        <p:spPr>
          <a:xfrm>
            <a:off x="1281113" y="2163763"/>
            <a:ext cx="3200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300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/C,     E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</a:p>
        </p:txBody>
      </p:sp>
      <p:sp>
        <p:nvSpPr>
          <p:cNvPr id="223262" name="Text Box 1054"/>
          <p:cNvSpPr txBox="1"/>
          <p:nvPr/>
        </p:nvSpPr>
        <p:spPr>
          <a:xfrm>
            <a:off x="609600" y="2773363"/>
            <a:ext cx="4114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平行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oy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两个面的电通量</a:t>
            </a:r>
          </a:p>
        </p:txBody>
      </p:sp>
      <p:sp>
        <p:nvSpPr>
          <p:cNvPr id="223263" name="Text Box 1055"/>
          <p:cNvSpPr txBox="1"/>
          <p:nvPr/>
        </p:nvSpPr>
        <p:spPr>
          <a:xfrm>
            <a:off x="609600" y="4030663"/>
            <a:ext cx="4114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平行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oz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两个面的电通量</a:t>
            </a:r>
          </a:p>
        </p:txBody>
      </p:sp>
      <p:sp>
        <p:nvSpPr>
          <p:cNvPr id="223264" name="Text Box 1056"/>
          <p:cNvSpPr txBox="1"/>
          <p:nvPr/>
        </p:nvSpPr>
        <p:spPr>
          <a:xfrm>
            <a:off x="609600" y="5257800"/>
            <a:ext cx="46101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平行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oz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两个面的电通量</a:t>
            </a:r>
          </a:p>
        </p:txBody>
      </p:sp>
      <p:graphicFrame>
        <p:nvGraphicFramePr>
          <p:cNvPr id="246784" name="Object 2048"/>
          <p:cNvGraphicFramePr>
            <a:graphicFrameLocks noChangeAspect="1"/>
          </p:cNvGraphicFramePr>
          <p:nvPr/>
        </p:nvGraphicFramePr>
        <p:xfrm>
          <a:off x="1090613" y="3317875"/>
          <a:ext cx="31527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r:id="rId3" imgW="1054100" imgH="241300" progId="Equation.DSMT4">
                  <p:embed/>
                </p:oleObj>
              </mc:Choice>
              <mc:Fallback>
                <p:oleObj r:id="rId3" imgW="1054100" imgH="2413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0613" y="3317875"/>
                        <a:ext cx="3152775" cy="644525"/>
                      </a:xfrm>
                      <a:prstGeom prst="rect">
                        <a:avLst/>
                      </a:prstGeom>
                      <a:solidFill>
                        <a:srgbClr val="DCE6F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67" name="Text Box 1059"/>
          <p:cNvSpPr txBox="1"/>
          <p:nvPr/>
        </p:nvSpPr>
        <p:spPr>
          <a:xfrm>
            <a:off x="2438400" y="1606550"/>
            <a:ext cx="2286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200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/C</a:t>
            </a:r>
          </a:p>
        </p:txBody>
      </p:sp>
      <p:graphicFrame>
        <p:nvGraphicFramePr>
          <p:cNvPr id="246785" name="Object 2049"/>
          <p:cNvGraphicFramePr>
            <a:graphicFrameLocks noChangeAspect="1"/>
          </p:cNvGraphicFramePr>
          <p:nvPr/>
        </p:nvGraphicFramePr>
        <p:xfrm>
          <a:off x="1090613" y="4648200"/>
          <a:ext cx="5576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r:id="rId5" imgW="2197100" imgH="241300" progId="Equation.3">
                  <p:embed/>
                </p:oleObj>
              </mc:Choice>
              <mc:Fallback>
                <p:oleObj r:id="rId5" imgW="2197100" imgH="2413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0613" y="4648200"/>
                        <a:ext cx="5576887" cy="609600"/>
                      </a:xfrm>
                      <a:prstGeom prst="rect">
                        <a:avLst/>
                      </a:prstGeom>
                      <a:solidFill>
                        <a:srgbClr val="DCE6F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6" name="Object 2050"/>
          <p:cNvGraphicFramePr>
            <a:graphicFrameLocks noChangeAspect="1"/>
          </p:cNvGraphicFramePr>
          <p:nvPr/>
        </p:nvGraphicFramePr>
        <p:xfrm>
          <a:off x="1090613" y="5883275"/>
          <a:ext cx="55768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r:id="rId7" imgW="2184400" imgH="254000" progId="Equation.3">
                  <p:embed/>
                </p:oleObj>
              </mc:Choice>
              <mc:Fallback>
                <p:oleObj r:id="rId7" imgW="2184400" imgH="2540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0613" y="5883275"/>
                        <a:ext cx="5576887" cy="669925"/>
                      </a:xfrm>
                      <a:prstGeom prst="rect">
                        <a:avLst/>
                      </a:prstGeom>
                      <a:solidFill>
                        <a:srgbClr val="DCE6F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72" name="Text Box 1064"/>
          <p:cNvSpPr txBox="1">
            <a:spLocks noChangeArrowheads="1"/>
          </p:cNvSpPr>
          <p:nvPr/>
        </p:nvSpPr>
        <p:spPr bwMode="auto">
          <a:xfrm>
            <a:off x="6743700" y="4689475"/>
            <a:ext cx="2286000" cy="18161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“+”“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－”分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别对应穿出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和穿入闭合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面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。</a:t>
            </a:r>
          </a:p>
        </p:txBody>
      </p:sp>
      <p:grpSp>
        <p:nvGrpSpPr>
          <p:cNvPr id="17420" name="Group 1068"/>
          <p:cNvGrpSpPr/>
          <p:nvPr/>
        </p:nvGrpSpPr>
        <p:grpSpPr>
          <a:xfrm>
            <a:off x="5219700" y="982663"/>
            <a:ext cx="3581400" cy="3743325"/>
            <a:chOff x="3288" y="619"/>
            <a:chExt cx="2256" cy="2358"/>
          </a:xfrm>
        </p:grpSpPr>
        <p:sp>
          <p:nvSpPr>
            <p:cNvPr id="17421" name="Text Box 1029"/>
            <p:cNvSpPr txBox="1"/>
            <p:nvPr/>
          </p:nvSpPr>
          <p:spPr>
            <a:xfrm>
              <a:off x="4104" y="2155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7422" name="Line 1031"/>
            <p:cNvSpPr/>
            <p:nvPr/>
          </p:nvSpPr>
          <p:spPr>
            <a:xfrm>
              <a:off x="3624" y="2548"/>
              <a:ext cx="110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23" name="Line 1032"/>
            <p:cNvSpPr/>
            <p:nvPr/>
          </p:nvSpPr>
          <p:spPr>
            <a:xfrm>
              <a:off x="3624" y="1466"/>
              <a:ext cx="0" cy="108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24" name="Line 1033"/>
            <p:cNvSpPr/>
            <p:nvPr/>
          </p:nvSpPr>
          <p:spPr>
            <a:xfrm flipV="1">
              <a:off x="3606" y="1480"/>
              <a:ext cx="113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25" name="Line 1034"/>
            <p:cNvSpPr/>
            <p:nvPr/>
          </p:nvSpPr>
          <p:spPr>
            <a:xfrm>
              <a:off x="4728" y="1466"/>
              <a:ext cx="0" cy="108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26" name="Line 1035"/>
            <p:cNvSpPr/>
            <p:nvPr/>
          </p:nvSpPr>
          <p:spPr>
            <a:xfrm flipV="1">
              <a:off x="3636" y="1089"/>
              <a:ext cx="576" cy="37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27" name="Line 1036"/>
            <p:cNvSpPr/>
            <p:nvPr/>
          </p:nvSpPr>
          <p:spPr>
            <a:xfrm>
              <a:off x="4200" y="1089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28" name="Line 1037"/>
            <p:cNvSpPr/>
            <p:nvPr/>
          </p:nvSpPr>
          <p:spPr>
            <a:xfrm flipV="1">
              <a:off x="4728" y="1089"/>
              <a:ext cx="480" cy="37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29" name="Line 1038"/>
            <p:cNvSpPr/>
            <p:nvPr/>
          </p:nvSpPr>
          <p:spPr>
            <a:xfrm flipH="1">
              <a:off x="5208" y="1089"/>
              <a:ext cx="0" cy="103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30" name="Line 1039"/>
            <p:cNvSpPr/>
            <p:nvPr/>
          </p:nvSpPr>
          <p:spPr>
            <a:xfrm flipV="1">
              <a:off x="4728" y="2124"/>
              <a:ext cx="480" cy="42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31" name="Line 1040"/>
            <p:cNvSpPr/>
            <p:nvPr/>
          </p:nvSpPr>
          <p:spPr>
            <a:xfrm>
              <a:off x="4200" y="1089"/>
              <a:ext cx="0" cy="1035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7432" name="Line 1041"/>
            <p:cNvSpPr/>
            <p:nvPr/>
          </p:nvSpPr>
          <p:spPr>
            <a:xfrm flipV="1">
              <a:off x="3624" y="2124"/>
              <a:ext cx="576" cy="424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7433" name="Line 1042"/>
            <p:cNvSpPr/>
            <p:nvPr/>
          </p:nvSpPr>
          <p:spPr>
            <a:xfrm>
              <a:off x="4248" y="2124"/>
              <a:ext cx="1008" cy="0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7434" name="Line 1043"/>
            <p:cNvSpPr/>
            <p:nvPr/>
          </p:nvSpPr>
          <p:spPr>
            <a:xfrm flipH="1">
              <a:off x="3288" y="2548"/>
              <a:ext cx="336" cy="23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7435" name="Line 1044"/>
            <p:cNvSpPr/>
            <p:nvPr/>
          </p:nvSpPr>
          <p:spPr>
            <a:xfrm>
              <a:off x="5208" y="2124"/>
              <a:ext cx="2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7436" name="Line 1045"/>
            <p:cNvSpPr/>
            <p:nvPr/>
          </p:nvSpPr>
          <p:spPr>
            <a:xfrm flipV="1">
              <a:off x="4200" y="713"/>
              <a:ext cx="0" cy="3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7437" name="Text Box 1046"/>
            <p:cNvSpPr txBox="1"/>
            <p:nvPr/>
          </p:nvSpPr>
          <p:spPr>
            <a:xfrm>
              <a:off x="3384" y="1889"/>
              <a:ext cx="1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7438" name="Text Box 1047"/>
            <p:cNvSpPr txBox="1"/>
            <p:nvPr/>
          </p:nvSpPr>
          <p:spPr>
            <a:xfrm>
              <a:off x="3720" y="1042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7439" name="Text Box 1048"/>
            <p:cNvSpPr txBox="1"/>
            <p:nvPr/>
          </p:nvSpPr>
          <p:spPr>
            <a:xfrm>
              <a:off x="4632" y="807"/>
              <a:ext cx="1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7440" name="Text Box 1049"/>
            <p:cNvSpPr txBox="1"/>
            <p:nvPr/>
          </p:nvSpPr>
          <p:spPr>
            <a:xfrm>
              <a:off x="3288" y="2689"/>
              <a:ext cx="1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17441" name="Text Box 1050"/>
            <p:cNvSpPr txBox="1"/>
            <p:nvPr/>
          </p:nvSpPr>
          <p:spPr>
            <a:xfrm>
              <a:off x="5304" y="1842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7442" name="Text Box 1051"/>
            <p:cNvSpPr txBox="1"/>
            <p:nvPr/>
          </p:nvSpPr>
          <p:spPr>
            <a:xfrm>
              <a:off x="4248" y="619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3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3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3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3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3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3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6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6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3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3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3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3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/>
      <p:bldP spid="223260" grpId="0"/>
      <p:bldP spid="223261" grpId="0"/>
      <p:bldP spid="223262" grpId="0"/>
      <p:bldP spid="223263" grpId="0"/>
      <p:bldP spid="223264" grpId="0"/>
      <p:bldP spid="223267" grpId="0"/>
      <p:bldP spid="223272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</TotalTime>
  <Words>2056</Words>
  <Application>Microsoft Office PowerPoint</Application>
  <PresentationFormat>全屏显示(4:3)</PresentationFormat>
  <Paragraphs>299</Paragraphs>
  <Slides>33</Slides>
  <Notes>0</Notes>
  <HiddenSlides>3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49" baseType="lpstr">
      <vt:lpstr>Monotype Sorts</vt:lpstr>
      <vt:lpstr>黑体</vt:lpstr>
      <vt:lpstr>楷体_GB2312</vt:lpstr>
      <vt:lpstr>宋体</vt:lpstr>
      <vt:lpstr>Arial</vt:lpstr>
      <vt:lpstr>Arial Black</vt:lpstr>
      <vt:lpstr>Bookman Old Style</vt:lpstr>
      <vt:lpstr>Calibri</vt:lpstr>
      <vt:lpstr>Symbol</vt:lpstr>
      <vt:lpstr>Tahoma</vt:lpstr>
      <vt:lpstr>Times New Roman</vt:lpstr>
      <vt:lpstr>Wingdings</vt:lpstr>
      <vt:lpstr>Office 主题</vt:lpstr>
      <vt:lpstr>1_Office 主题</vt:lpstr>
      <vt:lpstr>Equation.3</vt:lpstr>
      <vt:lpstr>Equation.DSMT4</vt:lpstr>
      <vt:lpstr>PowerPoint 演示文稿</vt:lpstr>
      <vt:lpstr>§5-4  高斯定理（ Gauss’ Theorem ）</vt:lpstr>
      <vt:lpstr>PowerPoint 演示文稿</vt:lpstr>
      <vt:lpstr>PowerPoint 演示文稿</vt:lpstr>
      <vt:lpstr>PowerPoint 演示文稿</vt:lpstr>
      <vt:lpstr>PowerPoint 演示文稿</vt:lpstr>
      <vt:lpstr>二、电通量 Electric Flux</vt:lpstr>
      <vt:lpstr>PowerPoint 演示文稿</vt:lpstr>
      <vt:lpstr>PowerPoint 演示文稿</vt:lpstr>
      <vt:lpstr>PowerPoint 演示文稿</vt:lpstr>
      <vt:lpstr>三、高斯定理</vt:lpstr>
      <vt:lpstr>三、高斯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电量的计算方法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  结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 四 篇 电磁学</dc:title>
  <dc:creator>jianli</dc:creator>
  <cp:lastModifiedBy>Xin Wei</cp:lastModifiedBy>
  <cp:revision>412</cp:revision>
  <dcterms:created xsi:type="dcterms:W3CDTF">1999-04-22T00:39:00Z</dcterms:created>
  <dcterms:modified xsi:type="dcterms:W3CDTF">2020-11-07T04:53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